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404EE4" w14:textId="77777777"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14:paraId="5A1F4C81" w14:textId="77777777" w:rsidR="00DF174D" w:rsidRPr="00DF174D" w:rsidRDefault="009D4BA5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rFonts w:eastAsia="華康楷書體W5"/>
          <w:noProof/>
          <w:sz w:val="40"/>
          <w:szCs w:val="40"/>
        </w:rPr>
        <w:drawing>
          <wp:anchor distT="0" distB="0" distL="114300" distR="114300" simplePos="0" relativeHeight="251721728" behindDoc="0" locked="1" layoutInCell="1" allowOverlap="1" wp14:anchorId="0736766E" wp14:editId="4F6A0844">
            <wp:simplePos x="0" y="0"/>
            <wp:positionH relativeFrom="column">
              <wp:posOffset>5125085</wp:posOffset>
            </wp:positionH>
            <wp:positionV relativeFrom="paragraph">
              <wp:posOffset>8979535</wp:posOffset>
            </wp:positionV>
            <wp:extent cx="1342390" cy="266065"/>
            <wp:effectExtent l="0" t="0" r="0" b="635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A-C-0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266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74D" w:rsidRPr="00DC4575">
        <w:rPr>
          <w:rFonts w:eastAsia="華康楷書體W5"/>
          <w:sz w:val="40"/>
          <w:szCs w:val="40"/>
        </w:rPr>
        <w:t>11</w:t>
      </w:r>
      <w:r w:rsidR="00BD5412">
        <w:rPr>
          <w:rFonts w:eastAsia="華康楷書體W5" w:hint="eastAsia"/>
          <w:sz w:val="40"/>
          <w:szCs w:val="40"/>
        </w:rPr>
        <w:t>5</w:t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學年度學科能力測驗全真模擬試卷</w:t>
      </w:r>
    </w:p>
    <w:p w14:paraId="7DC6DC3B" w14:textId="77777777" w:rsidR="00AD323D" w:rsidRPr="00AD7E97" w:rsidRDefault="00DF174D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數學</w:t>
      </w:r>
      <w:r w:rsidRPr="00DF174D">
        <w:rPr>
          <w:rFonts w:eastAsia="華康楷書體W5"/>
          <w:sz w:val="40"/>
          <w:szCs w:val="40"/>
        </w:rPr>
        <w:t>A</w:t>
      </w:r>
      <w:r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14:paraId="50FBCECD" w14:textId="77777777" w:rsidR="00AD323D" w:rsidRPr="00AD7E97" w:rsidRDefault="0004400F" w:rsidP="0004400F">
      <w:pPr>
        <w:pStyle w:val="a8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14:paraId="6739629D" w14:textId="77777777" w:rsidR="005B6919" w:rsidRPr="00087415" w:rsidRDefault="007A08F7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31CBFC49" wp14:editId="799A3F5A">
                <wp:simplePos x="0" y="0"/>
                <wp:positionH relativeFrom="column">
                  <wp:posOffset>12529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D4DDE4" id="Oval 124" o:spid="_x0000_s1026" style="position:absolute;margin-left:9.85pt;margin-top:76.6pt;width:14.15pt;height:14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 wp14:anchorId="2D7D60CC" wp14:editId="3DF74AC0">
                <wp:simplePos x="0" y="0"/>
                <wp:positionH relativeFrom="column">
                  <wp:posOffset>59773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87F752D" id="Oval 124" o:spid="_x0000_s1026" style="position:absolute;margin-left:47.05pt;margin-top:76.6pt;width:14.15pt;height:14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1" layoutInCell="1" allowOverlap="1" wp14:anchorId="52FB7D04" wp14:editId="14F7F76B">
                <wp:simplePos x="0" y="0"/>
                <wp:positionH relativeFrom="column">
                  <wp:posOffset>10432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0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2E8AEC" id="Oval 124" o:spid="_x0000_s1026" style="position:absolute;margin-left:82.15pt;margin-top:76.6pt;width:14.15pt;height:14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07DB8C1B" wp14:editId="0C9A9F2F">
                <wp:simplePos x="0" y="0"/>
                <wp:positionH relativeFrom="column">
                  <wp:posOffset>15156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1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C0186E" id="Oval 124" o:spid="_x0000_s1026" style="position:absolute;margin-left:119.35pt;margin-top:76.6pt;width:14.15pt;height:14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1" layoutInCell="1" allowOverlap="1" wp14:anchorId="22D98A78" wp14:editId="0EA1E082">
                <wp:simplePos x="0" y="0"/>
                <wp:positionH relativeFrom="column">
                  <wp:posOffset>197578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8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A7E29E" id="Oval 124" o:spid="_x0000_s1026" style="position:absolute;margin-left:155.55pt;margin-top:76.6pt;width:14.15pt;height:14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1" layoutInCell="1" allowOverlap="1" wp14:anchorId="732E9691" wp14:editId="5D53337B">
                <wp:simplePos x="0" y="0"/>
                <wp:positionH relativeFrom="column">
                  <wp:posOffset>244822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E6CE93" id="Oval 124" o:spid="_x0000_s1026" style="position:absolute;margin-left:192.75pt;margin-top:76.6pt;width:14.15pt;height:14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1" layoutInCell="1" allowOverlap="1" wp14:anchorId="5BEAEACC" wp14:editId="5E3E6A47">
                <wp:simplePos x="0" y="0"/>
                <wp:positionH relativeFrom="column">
                  <wp:posOffset>291412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D528B68" id="Oval 124" o:spid="_x0000_s1026" style="position:absolute;margin-left:229.45pt;margin-top:76.6pt;width:14.15pt;height:14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1" layoutInCell="1" allowOverlap="1" wp14:anchorId="1B7FFB4A" wp14:editId="17D80307">
                <wp:simplePos x="0" y="0"/>
                <wp:positionH relativeFrom="column">
                  <wp:posOffset>338656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3240280" id="Oval 124" o:spid="_x0000_s1026" style="position:absolute;margin-left:266.65pt;margin-top:76.6pt;width:14.15pt;height:14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1" layoutInCell="1" allowOverlap="1" wp14:anchorId="54F8DF69" wp14:editId="6A9F9E00">
                <wp:simplePos x="0" y="0"/>
                <wp:positionH relativeFrom="column">
                  <wp:posOffset>38499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0C37D8" id="Oval 124" o:spid="_x0000_s1026" style="position:absolute;margin-left:303.15pt;margin-top:76.6pt;width:14.15pt;height:14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1" layoutInCell="1" allowOverlap="1" wp14:anchorId="087D648F" wp14:editId="4D876D68">
                <wp:simplePos x="0" y="0"/>
                <wp:positionH relativeFrom="column">
                  <wp:posOffset>43223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5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E28DA2" id="Oval 124" o:spid="_x0000_s1026" style="position:absolute;margin-left:340.35pt;margin-top:76.6pt;width:14.15pt;height:14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="00BD5412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9680" behindDoc="0" locked="1" layoutInCell="1" allowOverlap="1" wp14:anchorId="5F7D161B" wp14:editId="5CC5F627">
                <wp:simplePos x="0" y="0"/>
                <wp:positionH relativeFrom="column">
                  <wp:posOffset>5718175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1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F2EB5C" id="Oval 124" o:spid="_x0000_s1026" style="position:absolute;margin-left:450.25pt;margin-top:76.6pt;width:14.15pt;height:14.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" filled="f" strokeweight=".5pt">
                <o:lock v:ext="edit" aspectratio="t"/>
                <w10:anchorlock/>
              </v:oval>
            </w:pict>
          </mc:Fallback>
        </mc:AlternateContent>
      </w:r>
      <w:r w:rsidR="00BD5412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7632" behindDoc="0" locked="1" layoutInCell="1" allowOverlap="1" wp14:anchorId="31812909" wp14:editId="43100334">
                <wp:simplePos x="0" y="0"/>
                <wp:positionH relativeFrom="column">
                  <wp:posOffset>5247336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13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35493D2" id="Oval 124" o:spid="_x0000_s1026" style="position:absolute;margin-left:413.2pt;margin-top:76.6pt;width:14.15pt;height:14.1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1" layoutInCell="1" allowOverlap="1" wp14:anchorId="5857BFED" wp14:editId="396ABF5D">
                <wp:simplePos x="0" y="0"/>
                <wp:positionH relativeFrom="column">
                  <wp:posOffset>4782336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2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2FABF5" id="Oval 124" o:spid="_x0000_s1026" style="position:absolute;margin-left:376.55pt;margin-top:76.6pt;width:14.15pt;height:14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4F3C2B93" wp14:editId="5260899B">
                <wp:simplePos x="0" y="0"/>
                <wp:positionH relativeFrom="column">
                  <wp:posOffset>618109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1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ED3E03A" id="Oval 124" o:spid="_x0000_s1026" style="position:absolute;margin-left:486.7pt;margin-top:30.9pt;width:14.15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" filled="f" strokeweight=".5pt">
                <o:lock v:ext="edit" aspectratio="t"/>
                <w10:anchorlock/>
              </v:oval>
            </w:pict>
          </mc:Fallback>
        </mc:AlternateContent>
      </w:r>
      <w:r w:rsidR="00990736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 wp14:anchorId="5C8BEC07" wp14:editId="7EEAB7E2">
                <wp:simplePos x="0" y="0"/>
                <wp:positionH relativeFrom="column">
                  <wp:posOffset>570865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5F1C78" id="Oval 124" o:spid="_x0000_s1026" style="position:absolute;margin-left:449.5pt;margin-top:30.9pt;width:14.15pt;height:1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" filled="f" strokeweight=".5pt">
                <o:lock v:ext="edit" aspectratio="t"/>
                <w10:anchorlock/>
              </v:oval>
            </w:pict>
          </mc:Fallback>
        </mc:AlternateContent>
      </w:r>
      <w:r w:rsidR="005B6919"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2"/>
        <w:gridCol w:w="726"/>
        <w:gridCol w:w="726"/>
        <w:gridCol w:w="735"/>
        <w:gridCol w:w="735"/>
        <w:gridCol w:w="737"/>
        <w:gridCol w:w="737"/>
        <w:gridCol w:w="737"/>
        <w:gridCol w:w="737"/>
        <w:gridCol w:w="733"/>
        <w:gridCol w:w="733"/>
        <w:gridCol w:w="733"/>
        <w:gridCol w:w="733"/>
        <w:gridCol w:w="726"/>
      </w:tblGrid>
      <w:tr w:rsidR="00781320" w:rsidRPr="00AD7E97" w14:paraId="374C925F" w14:textId="7777777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14:paraId="1F892091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6AB313FE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7312F5C0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58" w:type="pct"/>
            <w:shd w:val="clear" w:color="auto" w:fill="E6E6E6"/>
            <w:vAlign w:val="center"/>
          </w:tcPr>
          <w:p w14:paraId="396AB7F8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14:paraId="4E206A41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14:paraId="4C990C31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26757FB4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04B0F64F" w14:textId="77777777" w:rsidR="00781320" w:rsidRPr="00AD7E97" w:rsidRDefault="00951407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13E5E6FB" w14:textId="77777777" w:rsidR="00781320" w:rsidRPr="00AD7E97" w:rsidRDefault="00951407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14:paraId="75DADA16" w14:textId="77777777" w:rsidR="00781320" w:rsidRPr="00AD7E97" w:rsidRDefault="00951407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14:paraId="67ED72F4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14:paraId="1B5FE950" w14:textId="77777777" w:rsidR="00781320" w:rsidRPr="00AD7E97" w:rsidRDefault="00781320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14:paraId="49866067" w14:textId="77777777" w:rsidR="00781320" w:rsidRPr="00990736" w:rsidRDefault="00781320" w:rsidP="00353DB9">
            <w:pPr>
              <w:pStyle w:val="a8"/>
              <w:jc w:val="center"/>
              <w:rPr>
                <w:b w:val="0"/>
                <w:spacing w:val="-10"/>
                <w:w w:val="7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</w:t>
            </w:r>
            <w:r w:rsidR="00990736"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1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432D2E0D" w14:textId="77777777" w:rsidR="00781320" w:rsidRPr="00AD7E97" w:rsidRDefault="00990736" w:rsidP="00990736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</w:tr>
      <w:tr w:rsidR="00781320" w:rsidRPr="00AD7E97" w14:paraId="7442F345" w14:textId="77777777" w:rsidTr="00124B88">
        <w:trPr>
          <w:trHeight w:hRule="exact" w:val="454"/>
        </w:trPr>
        <w:tc>
          <w:tcPr>
            <w:tcW w:w="357" w:type="pct"/>
            <w:vAlign w:val="center"/>
          </w:tcPr>
          <w:p w14:paraId="0F9824B3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4" w:type="pct"/>
            <w:vAlign w:val="center"/>
          </w:tcPr>
          <w:p w14:paraId="5AC4A6DD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</w:t>
            </w:r>
          </w:p>
        </w:tc>
        <w:tc>
          <w:tcPr>
            <w:tcW w:w="354" w:type="pct"/>
            <w:vAlign w:val="center"/>
          </w:tcPr>
          <w:p w14:paraId="45426332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vAlign w:val="center"/>
          </w:tcPr>
          <w:p w14:paraId="1EE4591F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2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14:paraId="393BB994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14:paraId="434B28E6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vAlign w:val="center"/>
          </w:tcPr>
          <w:p w14:paraId="356CD9FE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45</w:t>
            </w:r>
          </w:p>
        </w:tc>
        <w:tc>
          <w:tcPr>
            <w:tcW w:w="359" w:type="pct"/>
            <w:vAlign w:val="center"/>
          </w:tcPr>
          <w:p w14:paraId="2BF3C855" w14:textId="77777777" w:rsidR="00781320" w:rsidRPr="00AD7E97" w:rsidRDefault="00BD5412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24</w:t>
            </w:r>
          </w:p>
        </w:tc>
        <w:tc>
          <w:tcPr>
            <w:tcW w:w="359" w:type="pct"/>
            <w:vAlign w:val="center"/>
          </w:tcPr>
          <w:p w14:paraId="42591D4D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245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14:paraId="6FC5E431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5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14:paraId="15D0281C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45</w:t>
            </w:r>
          </w:p>
        </w:tc>
        <w:tc>
          <w:tcPr>
            <w:tcW w:w="357" w:type="pct"/>
            <w:vAlign w:val="center"/>
          </w:tcPr>
          <w:p w14:paraId="6D9F7AD5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35</w:t>
            </w:r>
          </w:p>
        </w:tc>
        <w:tc>
          <w:tcPr>
            <w:tcW w:w="357" w:type="pct"/>
            <w:vAlign w:val="center"/>
          </w:tcPr>
          <w:p w14:paraId="1A383438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</w:t>
            </w:r>
          </w:p>
        </w:tc>
        <w:tc>
          <w:tcPr>
            <w:tcW w:w="354" w:type="pct"/>
            <w:vAlign w:val="center"/>
          </w:tcPr>
          <w:p w14:paraId="7937FF1D" w14:textId="77777777" w:rsidR="00781320" w:rsidRPr="00AD7E97" w:rsidRDefault="00BD5412" w:rsidP="00353DB9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</w:t>
            </w:r>
          </w:p>
        </w:tc>
      </w:tr>
      <w:tr w:rsidR="00203989" w:rsidRPr="00AD7E97" w14:paraId="7D9DFBA1" w14:textId="7777777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14:paraId="477B8218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3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683ABF70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4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30CF1B08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1</w:t>
            </w:r>
          </w:p>
        </w:tc>
        <w:tc>
          <w:tcPr>
            <w:tcW w:w="358" w:type="pct"/>
            <w:shd w:val="clear" w:color="auto" w:fill="E6E6E6"/>
            <w:vAlign w:val="center"/>
          </w:tcPr>
          <w:p w14:paraId="144CD89A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2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14:paraId="631E457D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3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14:paraId="1B5CB96F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1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4F4295D0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2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487A3922" w14:textId="77777777" w:rsidR="00203989" w:rsidRPr="007A08F7" w:rsidRDefault="00BD5412" w:rsidP="00740A71">
            <w:pPr>
              <w:pStyle w:val="a8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3</w:t>
            </w:r>
          </w:p>
        </w:tc>
        <w:tc>
          <w:tcPr>
            <w:tcW w:w="359" w:type="pct"/>
            <w:shd w:val="clear" w:color="auto" w:fill="E6E6E6"/>
            <w:vAlign w:val="center"/>
          </w:tcPr>
          <w:p w14:paraId="13EEAEC3" w14:textId="77777777" w:rsidR="00203989" w:rsidRPr="007A08F7" w:rsidRDefault="00BD5412" w:rsidP="00740A71">
            <w:pPr>
              <w:pStyle w:val="a8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4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14:paraId="46B32769" w14:textId="77777777" w:rsidR="00203989" w:rsidRPr="007A08F7" w:rsidRDefault="00BD5412" w:rsidP="00740A71">
            <w:pPr>
              <w:pStyle w:val="a8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1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14:paraId="61FBC64D" w14:textId="77777777" w:rsidR="00203989" w:rsidRPr="00AD7E97" w:rsidRDefault="00BD5412" w:rsidP="00740A71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2</w:t>
            </w:r>
          </w:p>
        </w:tc>
        <w:tc>
          <w:tcPr>
            <w:tcW w:w="357" w:type="pct"/>
            <w:shd w:val="clear" w:color="auto" w:fill="E6E6E6"/>
            <w:vAlign w:val="center"/>
          </w:tcPr>
          <w:p w14:paraId="12F36C0A" w14:textId="77777777" w:rsidR="00203989" w:rsidRPr="00AD7E97" w:rsidRDefault="00BD5412" w:rsidP="00DB35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7-1</w:t>
            </w:r>
          </w:p>
        </w:tc>
        <w:tc>
          <w:tcPr>
            <w:tcW w:w="357" w:type="pct"/>
            <w:shd w:val="clear" w:color="auto" w:fill="E6E6E6"/>
            <w:vAlign w:val="center"/>
          </w:tcPr>
          <w:p w14:paraId="1F847CF9" w14:textId="77777777" w:rsidR="00203989" w:rsidRPr="00AD7E97" w:rsidRDefault="00BD5412" w:rsidP="00DB35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7-2</w:t>
            </w:r>
          </w:p>
        </w:tc>
        <w:tc>
          <w:tcPr>
            <w:tcW w:w="354" w:type="pct"/>
            <w:shd w:val="clear" w:color="auto" w:fill="E6E6E6"/>
            <w:vAlign w:val="center"/>
          </w:tcPr>
          <w:p w14:paraId="38BB1EEB" w14:textId="77777777" w:rsidR="00203989" w:rsidRPr="00AD7E97" w:rsidRDefault="00203989" w:rsidP="00DB35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124B88" w:rsidRPr="00AD7E97" w14:paraId="673E31BC" w14:textId="77777777" w:rsidTr="00124B88">
        <w:trPr>
          <w:trHeight w:hRule="exact" w:val="454"/>
        </w:trPr>
        <w:tc>
          <w:tcPr>
            <w:tcW w:w="357" w:type="pct"/>
            <w:vAlign w:val="center"/>
          </w:tcPr>
          <w:p w14:paraId="30CB3CA9" w14:textId="77777777" w:rsidR="00124B88" w:rsidRPr="00AD7E97" w:rsidRDefault="00BD5412" w:rsidP="00124B88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BD5412">
              <w:rPr>
                <w:b w:val="0"/>
                <w:position w:val="-4"/>
                <w:sz w:val="20"/>
                <w:szCs w:val="20"/>
              </w:rPr>
              <w:object w:dxaOrig="180" w:dyaOrig="139" w14:anchorId="0D9D56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6.8pt" o:ole="">
                  <v:imagedata r:id="rId9" o:title=""/>
                </v:shape>
                <o:OLEObject Type="Embed" ProgID="Equation.DSMT4" ShapeID="_x0000_i1025" DrawAspect="Content" ObjectID="_1818246534" r:id="rId10"/>
              </w:object>
            </w:r>
          </w:p>
        </w:tc>
        <w:tc>
          <w:tcPr>
            <w:tcW w:w="354" w:type="pct"/>
            <w:vAlign w:val="center"/>
          </w:tcPr>
          <w:p w14:paraId="7FE2EBE5" w14:textId="77777777" w:rsidR="00124B88" w:rsidRPr="00AD7E97" w:rsidRDefault="00BD5412" w:rsidP="00124B88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</w:t>
            </w:r>
          </w:p>
        </w:tc>
        <w:tc>
          <w:tcPr>
            <w:tcW w:w="354" w:type="pct"/>
            <w:vAlign w:val="center"/>
          </w:tcPr>
          <w:p w14:paraId="3F809B7D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vAlign w:val="center"/>
          </w:tcPr>
          <w:p w14:paraId="43D9E872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14:paraId="19B735AF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14:paraId="24932D01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vAlign w:val="center"/>
          </w:tcPr>
          <w:p w14:paraId="3D323C35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</w:t>
            </w:r>
          </w:p>
        </w:tc>
        <w:tc>
          <w:tcPr>
            <w:tcW w:w="359" w:type="pct"/>
            <w:vAlign w:val="center"/>
          </w:tcPr>
          <w:p w14:paraId="4B3C839C" w14:textId="77777777" w:rsidR="00124B88" w:rsidRPr="00AD7E97" w:rsidRDefault="00BD5412" w:rsidP="000C5385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0</w:t>
            </w:r>
          </w:p>
        </w:tc>
        <w:tc>
          <w:tcPr>
            <w:tcW w:w="359" w:type="pct"/>
            <w:vAlign w:val="center"/>
          </w:tcPr>
          <w:p w14:paraId="6B91E703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8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14:paraId="57585B25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14:paraId="73AD7A6C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</w:t>
            </w:r>
          </w:p>
        </w:tc>
        <w:tc>
          <w:tcPr>
            <w:tcW w:w="357" w:type="pct"/>
            <w:vAlign w:val="center"/>
          </w:tcPr>
          <w:p w14:paraId="613E7539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3</w:t>
            </w:r>
          </w:p>
        </w:tc>
        <w:tc>
          <w:tcPr>
            <w:tcW w:w="357" w:type="pct"/>
            <w:vAlign w:val="center"/>
          </w:tcPr>
          <w:p w14:paraId="3423EC71" w14:textId="77777777" w:rsidR="00124B88" w:rsidRPr="00AD7E97" w:rsidRDefault="00BD5412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4</w:t>
            </w:r>
          </w:p>
        </w:tc>
        <w:tc>
          <w:tcPr>
            <w:tcW w:w="354" w:type="pct"/>
            <w:vAlign w:val="center"/>
          </w:tcPr>
          <w:p w14:paraId="613271A2" w14:textId="77777777" w:rsidR="00124B88" w:rsidRPr="00AD7E97" w:rsidRDefault="00124B88" w:rsidP="00D61207">
            <w:pPr>
              <w:pStyle w:val="a8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14:paraId="5806E9FD" w14:textId="77777777" w:rsidR="00AD323D" w:rsidRPr="00AD7E97" w:rsidRDefault="00AD323D" w:rsidP="0004400F">
      <w:pPr>
        <w:pStyle w:val="a8"/>
        <w:rPr>
          <w:rFonts w:eastAsia="華康中明體"/>
          <w:sz w:val="24"/>
          <w:szCs w:val="24"/>
        </w:rPr>
      </w:pPr>
    </w:p>
    <w:p w14:paraId="1C4B6FF2" w14:textId="77777777"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20"/>
        <w:gridCol w:w="3421"/>
        <w:gridCol w:w="3419"/>
      </w:tblGrid>
      <w:tr w:rsidR="00BD5412" w:rsidRPr="00AD7E97" w14:paraId="055AD6E0" w14:textId="77777777" w:rsidTr="00BD5412">
        <w:trPr>
          <w:trHeight w:hRule="exact" w:val="454"/>
        </w:trPr>
        <w:tc>
          <w:tcPr>
            <w:tcW w:w="1667" w:type="pct"/>
            <w:shd w:val="clear" w:color="auto" w:fill="E6E6E6"/>
            <w:vAlign w:val="center"/>
          </w:tcPr>
          <w:p w14:paraId="15125302" w14:textId="77777777" w:rsidR="00BD5412" w:rsidRPr="00AD7E97" w:rsidRDefault="00BD5412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1667" w:type="pct"/>
            <w:shd w:val="clear" w:color="auto" w:fill="E6E6E6"/>
            <w:vAlign w:val="center"/>
          </w:tcPr>
          <w:p w14:paraId="7B074120" w14:textId="77777777" w:rsidR="00BD5412" w:rsidRPr="00AD7E97" w:rsidRDefault="00BD5412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1667" w:type="pct"/>
            <w:shd w:val="clear" w:color="auto" w:fill="E6E6E6"/>
            <w:vAlign w:val="center"/>
          </w:tcPr>
          <w:p w14:paraId="605A5AD0" w14:textId="77777777" w:rsidR="00BD5412" w:rsidRPr="00AD7E97" w:rsidRDefault="00BD5412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.</w:t>
            </w:r>
          </w:p>
        </w:tc>
      </w:tr>
      <w:tr w:rsidR="00BD5412" w:rsidRPr="002620AB" w14:paraId="276FD1C5" w14:textId="77777777" w:rsidTr="00BD5412">
        <w:tc>
          <w:tcPr>
            <w:tcW w:w="1667" w:type="pct"/>
            <w:vAlign w:val="center"/>
          </w:tcPr>
          <w:p w14:paraId="08F205C7" w14:textId="77777777" w:rsidR="00BD5412" w:rsidRPr="002620AB" w:rsidRDefault="00BD5412" w:rsidP="00BA41CF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1667" w:type="pct"/>
            <w:vAlign w:val="center"/>
          </w:tcPr>
          <w:p w14:paraId="47D451D3" w14:textId="77777777" w:rsidR="00BD5412" w:rsidRPr="002620AB" w:rsidRDefault="00BD5412" w:rsidP="00092CCC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1.66</w:t>
            </w:r>
          </w:p>
        </w:tc>
        <w:tc>
          <w:tcPr>
            <w:tcW w:w="1667" w:type="pct"/>
            <w:vAlign w:val="center"/>
          </w:tcPr>
          <w:p w14:paraId="3753DDC6" w14:textId="77777777" w:rsidR="00BD5412" w:rsidRDefault="00BD5412" w:rsidP="00BD5412">
            <w:pPr>
              <w:pStyle w:val="a8"/>
              <w:jc w:val="center"/>
              <w:rPr>
                <w:b w:val="0"/>
                <w:sz w:val="20"/>
                <w:szCs w:val="20"/>
              </w:rPr>
            </w:pPr>
            <w:r w:rsidRPr="00BD5412">
              <w:rPr>
                <w:b w:val="0"/>
                <w:position w:val="-6"/>
                <w:sz w:val="20"/>
                <w:szCs w:val="20"/>
              </w:rPr>
              <w:object w:dxaOrig="620" w:dyaOrig="300" w14:anchorId="67FF1C83">
                <v:shape id="_x0000_i1026" type="#_x0000_t75" style="width:31.25pt;height:14.95pt" o:ole="">
                  <v:imagedata r:id="rId11" o:title=""/>
                </v:shape>
                <o:OLEObject Type="Embed" ProgID="Equation.DSMT4" ShapeID="_x0000_i1026" DrawAspect="Content" ObjectID="_1818246535" r:id="rId12"/>
              </w:object>
            </w:r>
          </w:p>
        </w:tc>
      </w:tr>
    </w:tbl>
    <w:p w14:paraId="07CF2812" w14:textId="77777777" w:rsidR="005B6919" w:rsidRPr="00AD7E97" w:rsidRDefault="005B6919" w:rsidP="0004400F">
      <w:pPr>
        <w:pStyle w:val="a8"/>
        <w:rPr>
          <w:rFonts w:eastAsia="華康中明體"/>
          <w:sz w:val="24"/>
          <w:szCs w:val="24"/>
        </w:rPr>
      </w:pPr>
    </w:p>
    <w:p w14:paraId="3140E22D" w14:textId="77777777" w:rsidR="0004400F" w:rsidRPr="00AD7E97" w:rsidRDefault="0004400F" w:rsidP="0004400F">
      <w:pPr>
        <w:pStyle w:val="a8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14:paraId="2131B590" w14:textId="77777777" w:rsidR="00353DB9" w:rsidRPr="00AD7E97" w:rsidRDefault="00353DB9" w:rsidP="005514CA">
      <w:pPr>
        <w:pStyle w:val="a8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13"/>
          <w:footerReference w:type="even" r:id="rId14"/>
          <w:footerReference w:type="default" r:id="rId15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14:paraId="0B0F074B" w14:textId="77777777" w:rsidR="009D4BA5" w:rsidRDefault="00F2022B" w:rsidP="00BD5412">
      <w:pPr>
        <w:pStyle w:val="1"/>
        <w:ind w:left="292" w:hanging="292"/>
      </w:pPr>
      <w:r>
        <w:rPr>
          <w:rFonts w:hint="eastAsia"/>
        </w:rPr>
        <w:t>1.</w:t>
      </w:r>
      <w:r>
        <w:rPr>
          <w:rFonts w:hint="eastAsia"/>
        </w:rPr>
        <w:tab/>
      </w:r>
      <w:bookmarkStart w:id="0" w:name="MTBlankEqn"/>
      <w:r w:rsidR="009D4BA5" w:rsidRPr="00BD5412">
        <w:rPr>
          <w:position w:val="-22"/>
        </w:rPr>
        <w:object w:dxaOrig="980" w:dyaOrig="540" w14:anchorId="40F5C194">
          <v:shape id="_x0000_i1027" type="#_x0000_t75" style="width:48.9pt;height:27.15pt" o:ole="">
            <v:imagedata r:id="rId16" o:title=""/>
          </v:shape>
          <o:OLEObject Type="Embed" ProgID="Equation.DSMT4" ShapeID="_x0000_i1027" DrawAspect="Content" ObjectID="_1818246536" r:id="rId17"/>
        </w:object>
      </w:r>
      <w:bookmarkEnd w:id="0"/>
      <w:r w:rsidR="00BD5412" w:rsidRPr="00B8540A">
        <w:t>，</w:t>
      </w:r>
      <w:r w:rsidR="009D4BA5" w:rsidRPr="00BD5412">
        <w:rPr>
          <w:position w:val="-22"/>
        </w:rPr>
        <w:object w:dxaOrig="900" w:dyaOrig="540" w14:anchorId="2F102B80">
          <v:shape id="_x0000_i1028" type="#_x0000_t75" style="width:44.85pt;height:27.15pt" o:ole="">
            <v:imagedata r:id="rId18" o:title=""/>
          </v:shape>
          <o:OLEObject Type="Embed" ProgID="Equation.DSMT4" ShapeID="_x0000_i1028" DrawAspect="Content" ObjectID="_1818246537" r:id="rId19"/>
        </w:object>
      </w:r>
      <w:r w:rsidR="00BD5412" w:rsidRPr="00B8540A">
        <w:t>，</w:t>
      </w:r>
      <w:r w:rsidR="00BD5412">
        <w:rPr>
          <w:rFonts w:hint="eastAsia"/>
        </w:rPr>
        <w:br/>
      </w:r>
      <w:r w:rsidR="00BD5412" w:rsidRPr="00B8540A">
        <w:t>若</w:t>
      </w:r>
      <w:r w:rsidR="009D4BA5" w:rsidRPr="00BD5412">
        <w:rPr>
          <w:position w:val="-10"/>
        </w:rPr>
        <w:object w:dxaOrig="980" w:dyaOrig="400" w14:anchorId="1A619416">
          <v:shape id="_x0000_i1029" type="#_x0000_t75" style="width:48.9pt;height:19.7pt" o:ole="">
            <v:imagedata r:id="rId20" o:title=""/>
          </v:shape>
          <o:OLEObject Type="Embed" ProgID="Equation.DSMT4" ShapeID="_x0000_i1029" DrawAspect="Content" ObjectID="_1818246538" r:id="rId21"/>
        </w:object>
      </w:r>
      <w:r w:rsidR="00BD5412" w:rsidRPr="00B8540A">
        <w:t>可以平分</w:t>
      </w:r>
      <w:r w:rsidR="009D4BA5" w:rsidRPr="00BD5412">
        <w:rPr>
          <w:position w:val="-6"/>
        </w:rPr>
        <w:object w:dxaOrig="340" w:dyaOrig="360" w14:anchorId="2C7AC784">
          <v:shape id="_x0000_i1030" type="#_x0000_t75" style="width:17pt;height:17.65pt" o:ole="">
            <v:imagedata r:id="rId22" o:title=""/>
          </v:shape>
          <o:OLEObject Type="Embed" ProgID="Equation.DSMT4" ShapeID="_x0000_i1030" DrawAspect="Content" ObjectID="_1818246539" r:id="rId23"/>
        </w:object>
      </w:r>
      <w:r w:rsidR="00BD5412" w:rsidRPr="00B8540A">
        <w:t>和</w:t>
      </w:r>
      <w:r w:rsidR="009D4BA5" w:rsidRPr="00BD5412">
        <w:rPr>
          <w:position w:val="-6"/>
        </w:rPr>
        <w:object w:dxaOrig="340" w:dyaOrig="360" w14:anchorId="7D44DD47">
          <v:shape id="_x0000_i1031" type="#_x0000_t75" style="width:17pt;height:17.65pt" o:ole="">
            <v:imagedata r:id="rId24" o:title=""/>
          </v:shape>
          <o:OLEObject Type="Embed" ProgID="Equation.DSMT4" ShapeID="_x0000_i1031" DrawAspect="Content" ObjectID="_1818246540" r:id="rId25"/>
        </w:object>
      </w:r>
      <w:r w:rsidR="00BD5412" w:rsidRPr="00B8540A">
        <w:t>的夾角，</w:t>
      </w:r>
      <w:r w:rsidR="009D4BA5">
        <w:rPr>
          <w:rFonts w:hint="eastAsia"/>
        </w:rPr>
        <w:br/>
      </w:r>
      <w:r w:rsidR="00BD5412" w:rsidRPr="00B8540A">
        <w:t>則</w:t>
      </w:r>
      <w:r w:rsidR="009D4BA5" w:rsidRPr="00BD5412">
        <w:rPr>
          <w:position w:val="-22"/>
        </w:rPr>
        <w:object w:dxaOrig="660" w:dyaOrig="540" w14:anchorId="55E9F430">
          <v:shape id="_x0000_i1032" type="#_x0000_t75" style="width:32.6pt;height:27.15pt" o:ole="">
            <v:imagedata r:id="rId26" o:title=""/>
          </v:shape>
          <o:OLEObject Type="Embed" ProgID="Equation.DSMT4" ShapeID="_x0000_i1032" DrawAspect="Content" ObjectID="_1818246541" r:id="rId27"/>
        </w:object>
      </w:r>
      <w:r w:rsidR="009D4BA5" w:rsidRPr="00BD5412">
        <w:rPr>
          <w:position w:val="-22"/>
        </w:rPr>
        <w:object w:dxaOrig="520" w:dyaOrig="540" w14:anchorId="0B49B7F9">
          <v:shape id="_x0000_i1033" type="#_x0000_t75" style="width:25.8pt;height:27.15pt" o:ole="">
            <v:imagedata r:id="rId28" o:title=""/>
          </v:shape>
          <o:OLEObject Type="Embed" ProgID="Equation.DSMT4" ShapeID="_x0000_i1033" DrawAspect="Content" ObjectID="_1818246542" r:id="rId29"/>
        </w:object>
      </w:r>
      <w:r w:rsidR="00BD5412" w:rsidRPr="00B8540A">
        <w:t>，且</w:t>
      </w:r>
      <w:r w:rsidR="009D4BA5" w:rsidRPr="00BD5412">
        <w:rPr>
          <w:position w:val="-6"/>
        </w:rPr>
        <w:object w:dxaOrig="460" w:dyaOrig="240" w14:anchorId="26237977">
          <v:shape id="_x0000_i1034" type="#_x0000_t75" style="width:23.1pt;height:12.25pt" o:ole="">
            <v:imagedata r:id="rId30" o:title=""/>
          </v:shape>
          <o:OLEObject Type="Embed" ProgID="Equation.DSMT4" ShapeID="_x0000_i1034" DrawAspect="Content" ObjectID="_1818246543" r:id="rId31"/>
        </w:object>
      </w:r>
      <w:r w:rsidR="00BD5412" w:rsidRPr="00B8540A">
        <w:t>，</w:t>
      </w:r>
      <w:r w:rsidR="009D4BA5" w:rsidRPr="00BD5412">
        <w:rPr>
          <w:position w:val="-10"/>
        </w:rPr>
        <w:object w:dxaOrig="460" w:dyaOrig="279" w14:anchorId="39F791F0">
          <v:shape id="_x0000_i1035" type="#_x0000_t75" style="width:23.1pt;height:14.25pt" o:ole="">
            <v:imagedata r:id="rId32" o:title=""/>
          </v:shape>
          <o:OLEObject Type="Embed" ProgID="Equation.DSMT4" ShapeID="_x0000_i1035" DrawAspect="Content" ObjectID="_1818246544" r:id="rId33"/>
        </w:object>
      </w:r>
      <w:r w:rsidR="00BD5412" w:rsidRPr="00B8540A">
        <w:t>。</w:t>
      </w:r>
    </w:p>
    <w:p w14:paraId="5A9781A4" w14:textId="77777777" w:rsidR="009D4BA5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1)</w:t>
      </w:r>
      <w:r w:rsidR="00BD5412" w:rsidRPr="00B8540A">
        <w:tab/>
      </w:r>
      <w:r w:rsidRPr="00BD5412">
        <w:rPr>
          <w:position w:val="-22"/>
        </w:rPr>
        <w:object w:dxaOrig="900" w:dyaOrig="540" w14:anchorId="69A67781">
          <v:shape id="_x0000_i1036" type="#_x0000_t75" style="width:44.85pt;height:27.15pt" o:ole="">
            <v:imagedata r:id="rId34" o:title=""/>
          </v:shape>
          <o:OLEObject Type="Embed" ProgID="Equation.DSMT4" ShapeID="_x0000_i1036" DrawAspect="Content" ObjectID="_1818246545" r:id="rId35"/>
        </w:object>
      </w:r>
      <w:r w:rsidR="00BD5412" w:rsidRPr="00B8540A">
        <w:t>，所以</w:t>
      </w:r>
      <w:r w:rsidRPr="00BD5412">
        <w:rPr>
          <w:position w:val="-6"/>
        </w:rPr>
        <w:object w:dxaOrig="740" w:dyaOrig="360" w14:anchorId="32438F78">
          <v:shape id="_x0000_i1037" type="#_x0000_t75" style="width:37.35pt;height:17.65pt" o:ole="">
            <v:imagedata r:id="rId36" o:title=""/>
          </v:shape>
          <o:OLEObject Type="Embed" ProgID="Equation.DSMT4" ShapeID="_x0000_i1037" DrawAspect="Content" ObjectID="_1818246546" r:id="rId37"/>
        </w:object>
      </w:r>
      <w:r w:rsidR="00BD5412" w:rsidRPr="00B8540A">
        <w:t>無法平分</w:t>
      </w:r>
      <w:r w:rsidRPr="00BD5412">
        <w:rPr>
          <w:position w:val="-6"/>
        </w:rPr>
        <w:object w:dxaOrig="340" w:dyaOrig="360" w14:anchorId="64E3AEE1">
          <v:shape id="_x0000_i1038" type="#_x0000_t75" style="width:17pt;height:17.65pt" o:ole="">
            <v:imagedata r:id="rId22" o:title=""/>
          </v:shape>
          <o:OLEObject Type="Embed" ProgID="Equation.DSMT4" ShapeID="_x0000_i1038" DrawAspect="Content" ObjectID="_1818246547" r:id="rId38"/>
        </w:object>
      </w:r>
      <w:r w:rsidR="00BD5412" w:rsidRPr="00B8540A">
        <w:t>和</w:t>
      </w:r>
      <w:r w:rsidRPr="00BD5412">
        <w:rPr>
          <w:position w:val="-6"/>
        </w:rPr>
        <w:object w:dxaOrig="340" w:dyaOrig="360" w14:anchorId="0DB8E819">
          <v:shape id="_x0000_i1039" type="#_x0000_t75" style="width:17pt;height:17.65pt" o:ole="">
            <v:imagedata r:id="rId24" o:title=""/>
          </v:shape>
          <o:OLEObject Type="Embed" ProgID="Equation.DSMT4" ShapeID="_x0000_i1039" DrawAspect="Content" ObjectID="_1818246548" r:id="rId39"/>
        </w:object>
      </w:r>
      <w:r w:rsidR="00BD5412" w:rsidRPr="00B8540A">
        <w:t>的夾角。</w:t>
      </w:r>
    </w:p>
    <w:p w14:paraId="01554FAB" w14:textId="77777777" w:rsidR="009D4BA5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2)</w:t>
      </w:r>
      <w:r w:rsidR="00BD5412" w:rsidRPr="00B8540A">
        <w:tab/>
      </w:r>
      <w:r w:rsidRPr="00BD5412">
        <w:rPr>
          <w:position w:val="-22"/>
        </w:rPr>
        <w:object w:dxaOrig="1120" w:dyaOrig="540" w14:anchorId="09ACD250">
          <v:shape id="_x0000_i1040" type="#_x0000_t75" style="width:56.4pt;height:27.15pt" o:ole="">
            <v:imagedata r:id="rId40" o:title=""/>
          </v:shape>
          <o:OLEObject Type="Embed" ProgID="Equation.DSMT4" ShapeID="_x0000_i1040" DrawAspect="Content" ObjectID="_1818246549" r:id="rId41"/>
        </w:object>
      </w:r>
      <w:r w:rsidR="00BD5412" w:rsidRPr="00B8540A">
        <w:t>，所以</w:t>
      </w:r>
      <w:r w:rsidRPr="00BD5412">
        <w:rPr>
          <w:position w:val="-6"/>
        </w:rPr>
        <w:object w:dxaOrig="960" w:dyaOrig="360" w14:anchorId="460D08A0">
          <v:shape id="_x0000_i1041" type="#_x0000_t75" style="width:48.25pt;height:17.65pt" o:ole="">
            <v:imagedata r:id="rId42" o:title=""/>
          </v:shape>
          <o:OLEObject Type="Embed" ProgID="Equation.DSMT4" ShapeID="_x0000_i1041" DrawAspect="Content" ObjectID="_1818246550" r:id="rId43"/>
        </w:object>
      </w:r>
      <w:r w:rsidR="00BD5412" w:rsidRPr="00B8540A">
        <w:t>無法平分</w:t>
      </w:r>
      <w:r w:rsidRPr="00BD5412">
        <w:rPr>
          <w:position w:val="-6"/>
        </w:rPr>
        <w:object w:dxaOrig="340" w:dyaOrig="360" w14:anchorId="7D10B97D">
          <v:shape id="_x0000_i1042" type="#_x0000_t75" style="width:17pt;height:17.65pt" o:ole="">
            <v:imagedata r:id="rId22" o:title=""/>
          </v:shape>
          <o:OLEObject Type="Embed" ProgID="Equation.DSMT4" ShapeID="_x0000_i1042" DrawAspect="Content" ObjectID="_1818246551" r:id="rId44"/>
        </w:object>
      </w:r>
      <w:r w:rsidR="00BD5412" w:rsidRPr="00B8540A">
        <w:t>和</w:t>
      </w:r>
      <w:r w:rsidRPr="00BD5412">
        <w:rPr>
          <w:position w:val="-6"/>
        </w:rPr>
        <w:object w:dxaOrig="340" w:dyaOrig="360" w14:anchorId="05A8E8AD">
          <v:shape id="_x0000_i1043" type="#_x0000_t75" style="width:17pt;height:17.65pt" o:ole="">
            <v:imagedata r:id="rId24" o:title=""/>
          </v:shape>
          <o:OLEObject Type="Embed" ProgID="Equation.DSMT4" ShapeID="_x0000_i1043" DrawAspect="Content" ObjectID="_1818246552" r:id="rId45"/>
        </w:object>
      </w:r>
      <w:r w:rsidR="00BD5412" w:rsidRPr="00B8540A">
        <w:t>的夾角。</w:t>
      </w:r>
    </w:p>
    <w:p w14:paraId="40DDF37E" w14:textId="77777777" w:rsidR="009D4BA5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3)</w:t>
      </w:r>
      <w:r w:rsidRPr="00BD5412">
        <w:rPr>
          <w:position w:val="-22"/>
        </w:rPr>
        <w:object w:dxaOrig="960" w:dyaOrig="780" w14:anchorId="3BF2D67E">
          <v:shape id="_x0000_i1044" type="#_x0000_t75" style="width:48.25pt;height:39.4pt" o:ole="">
            <v:imagedata r:id="rId46" o:title=""/>
          </v:shape>
          <o:OLEObject Type="Embed" ProgID="Equation.DSMT4" ShapeID="_x0000_i1044" DrawAspect="Content" ObjectID="_1818246553" r:id="rId47"/>
        </w:object>
      </w:r>
      <w:r w:rsidR="00BD5412" w:rsidRPr="00B8540A">
        <w:t>，所以</w:t>
      </w:r>
      <w:r w:rsidRPr="00BD5412">
        <w:rPr>
          <w:position w:val="-22"/>
        </w:rPr>
        <w:object w:dxaOrig="859" w:dyaOrig="639" w14:anchorId="6E1B689A">
          <v:shape id="_x0000_i1045" type="#_x0000_t75" style="width:42.8pt;height:31.9pt" o:ole="">
            <v:imagedata r:id="rId48" o:title=""/>
          </v:shape>
          <o:OLEObject Type="Embed" ProgID="Equation.DSMT4" ShapeID="_x0000_i1045" DrawAspect="Content" ObjectID="_1818246554" r:id="rId49"/>
        </w:object>
      </w:r>
      <w:r w:rsidR="00BD5412" w:rsidRPr="00B8540A">
        <w:t>無法平分</w:t>
      </w:r>
      <w:r w:rsidRPr="00BD5412">
        <w:rPr>
          <w:position w:val="-6"/>
        </w:rPr>
        <w:object w:dxaOrig="340" w:dyaOrig="360" w14:anchorId="2C88CB11">
          <v:shape id="_x0000_i1046" type="#_x0000_t75" style="width:17pt;height:17.65pt" o:ole="">
            <v:imagedata r:id="rId22" o:title=""/>
          </v:shape>
          <o:OLEObject Type="Embed" ProgID="Equation.DSMT4" ShapeID="_x0000_i1046" DrawAspect="Content" ObjectID="_1818246555" r:id="rId50"/>
        </w:object>
      </w:r>
      <w:r w:rsidR="00BD5412" w:rsidRPr="00B8540A">
        <w:t>和</w:t>
      </w:r>
      <w:r w:rsidRPr="00BD5412">
        <w:rPr>
          <w:position w:val="-6"/>
        </w:rPr>
        <w:object w:dxaOrig="340" w:dyaOrig="360" w14:anchorId="16E30D0A">
          <v:shape id="_x0000_i1047" type="#_x0000_t75" style="width:17pt;height:17.65pt" o:ole="">
            <v:imagedata r:id="rId24" o:title=""/>
          </v:shape>
          <o:OLEObject Type="Embed" ProgID="Equation.DSMT4" ShapeID="_x0000_i1047" DrawAspect="Content" ObjectID="_1818246556" r:id="rId51"/>
        </w:object>
      </w:r>
      <w:r w:rsidR="00BD5412" w:rsidRPr="00B8540A">
        <w:t>的夾角。</w:t>
      </w:r>
    </w:p>
    <w:p w14:paraId="1DD2EE3C" w14:textId="77777777" w:rsidR="009D4BA5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4)</w:t>
      </w:r>
      <w:r w:rsidR="00BD5412" w:rsidRPr="00B8540A">
        <w:tab/>
      </w:r>
      <w:r w:rsidRPr="00BD5412">
        <w:rPr>
          <w:position w:val="-22"/>
        </w:rPr>
        <w:object w:dxaOrig="1540" w:dyaOrig="540" w14:anchorId="1F780583">
          <v:shape id="_x0000_i1048" type="#_x0000_t75" style="width:76.75pt;height:27.15pt" o:ole="">
            <v:imagedata r:id="rId52" o:title=""/>
          </v:shape>
          <o:OLEObject Type="Embed" ProgID="Equation.DSMT4" ShapeID="_x0000_i1048" DrawAspect="Content" ObjectID="_1818246557" r:id="rId53"/>
        </w:object>
      </w:r>
      <w:r w:rsidR="00BD5412" w:rsidRPr="00B8540A">
        <w:t>，所以</w:t>
      </w:r>
      <w:r w:rsidRPr="00BD5412">
        <w:rPr>
          <w:position w:val="-22"/>
        </w:rPr>
        <w:object w:dxaOrig="1359" w:dyaOrig="540" w14:anchorId="5A783400">
          <v:shape id="_x0000_i1049" type="#_x0000_t75" style="width:67.9pt;height:27.15pt" o:ole="">
            <v:imagedata r:id="rId54" o:title=""/>
          </v:shape>
          <o:OLEObject Type="Embed" ProgID="Equation.DSMT4" ShapeID="_x0000_i1049" DrawAspect="Content" ObjectID="_1818246558" r:id="rId55"/>
        </w:object>
      </w:r>
      <w:r w:rsidR="00BD5412" w:rsidRPr="00B8540A">
        <w:t>無法平分</w:t>
      </w:r>
      <w:r w:rsidRPr="00BD5412">
        <w:rPr>
          <w:position w:val="-6"/>
        </w:rPr>
        <w:object w:dxaOrig="340" w:dyaOrig="360" w14:anchorId="506FD3CB">
          <v:shape id="_x0000_i1050" type="#_x0000_t75" style="width:17pt;height:17.65pt" o:ole="">
            <v:imagedata r:id="rId22" o:title=""/>
          </v:shape>
          <o:OLEObject Type="Embed" ProgID="Equation.DSMT4" ShapeID="_x0000_i1050" DrawAspect="Content" ObjectID="_1818246559" r:id="rId56"/>
        </w:object>
      </w:r>
      <w:r w:rsidR="00BD5412" w:rsidRPr="00B8540A">
        <w:t>和</w:t>
      </w:r>
      <w:r w:rsidRPr="00BD5412">
        <w:rPr>
          <w:position w:val="-6"/>
        </w:rPr>
        <w:object w:dxaOrig="340" w:dyaOrig="360" w14:anchorId="6D1CECE2">
          <v:shape id="_x0000_i1051" type="#_x0000_t75" style="width:17pt;height:17.65pt" o:ole="">
            <v:imagedata r:id="rId24" o:title=""/>
          </v:shape>
          <o:OLEObject Type="Embed" ProgID="Equation.DSMT4" ShapeID="_x0000_i1051" DrawAspect="Content" ObjectID="_1818246560" r:id="rId57"/>
        </w:object>
      </w:r>
      <w:r w:rsidR="00BD5412" w:rsidRPr="00B8540A">
        <w:t>的夾角。</w:t>
      </w:r>
    </w:p>
    <w:p w14:paraId="400A4159" w14:textId="77777777" w:rsidR="009D4BA5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5)</w:t>
      </w:r>
      <w:r w:rsidR="00BD5412" w:rsidRPr="00B8540A">
        <w:tab/>
      </w:r>
      <w:r w:rsidRPr="00BD5412">
        <w:rPr>
          <w:position w:val="-22"/>
        </w:rPr>
        <w:object w:dxaOrig="1540" w:dyaOrig="540" w14:anchorId="09B887A6">
          <v:shape id="_x0000_i1052" type="#_x0000_t75" style="width:76.75pt;height:27.15pt" o:ole="">
            <v:imagedata r:id="rId58" o:title=""/>
          </v:shape>
          <o:OLEObject Type="Embed" ProgID="Equation.DSMT4" ShapeID="_x0000_i1052" DrawAspect="Content" ObjectID="_1818246561" r:id="rId59"/>
        </w:object>
      </w:r>
      <w:r w:rsidR="00BD5412" w:rsidRPr="00B8540A">
        <w:t>，所以</w:t>
      </w:r>
      <w:r w:rsidRPr="00BD5412">
        <w:rPr>
          <w:position w:val="-22"/>
        </w:rPr>
        <w:object w:dxaOrig="1359" w:dyaOrig="540" w14:anchorId="0738B45D">
          <v:shape id="_x0000_i1053" type="#_x0000_t75" style="width:67.9pt;height:27.15pt" o:ole="">
            <v:imagedata r:id="rId60" o:title=""/>
          </v:shape>
          <o:OLEObject Type="Embed" ProgID="Equation.DSMT4" ShapeID="_x0000_i1053" DrawAspect="Content" ObjectID="_1818246562" r:id="rId61"/>
        </w:object>
      </w:r>
      <w:r w:rsidR="00BD5412" w:rsidRPr="00B8540A">
        <w:t>可以平分</w:t>
      </w:r>
      <w:r w:rsidRPr="00BD5412">
        <w:rPr>
          <w:position w:val="-6"/>
        </w:rPr>
        <w:object w:dxaOrig="340" w:dyaOrig="360" w14:anchorId="256C0B16">
          <v:shape id="_x0000_i1054" type="#_x0000_t75" style="width:17pt;height:17.65pt" o:ole="">
            <v:imagedata r:id="rId22" o:title=""/>
          </v:shape>
          <o:OLEObject Type="Embed" ProgID="Equation.DSMT4" ShapeID="_x0000_i1054" DrawAspect="Content" ObjectID="_1818246563" r:id="rId62"/>
        </w:object>
      </w:r>
      <w:r w:rsidR="00BD5412" w:rsidRPr="00B8540A">
        <w:t>和</w:t>
      </w:r>
      <w:r w:rsidRPr="00BD5412">
        <w:rPr>
          <w:position w:val="-6"/>
        </w:rPr>
        <w:object w:dxaOrig="340" w:dyaOrig="360" w14:anchorId="3CF2006B">
          <v:shape id="_x0000_i1055" type="#_x0000_t75" style="width:17pt;height:17.65pt" o:ole="">
            <v:imagedata r:id="rId24" o:title=""/>
          </v:shape>
          <o:OLEObject Type="Embed" ProgID="Equation.DSMT4" ShapeID="_x0000_i1055" DrawAspect="Content" ObjectID="_1818246564" r:id="rId63"/>
        </w:object>
      </w:r>
      <w:r w:rsidR="00BD5412" w:rsidRPr="00B8540A">
        <w:t>的夾角。</w:t>
      </w:r>
    </w:p>
    <w:p w14:paraId="6479CD18" w14:textId="77777777" w:rsidR="00BD5412" w:rsidRDefault="009D4BA5" w:rsidP="009D4BA5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故選</w:t>
      </w:r>
      <w:r w:rsidR="00BD5412" w:rsidRPr="00B8540A">
        <w:t>(5)</w:t>
      </w:r>
      <w:r w:rsidR="00BD5412" w:rsidRPr="00B8540A">
        <w:t>。</w:t>
      </w:r>
    </w:p>
    <w:p w14:paraId="2FBE02C9" w14:textId="77777777" w:rsidR="00BD5412" w:rsidRDefault="009D4BA5" w:rsidP="00BD5412">
      <w:pPr>
        <w:pStyle w:val="1"/>
        <w:ind w:left="292" w:hanging="292"/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2B06CFE8" wp14:editId="3F62B240">
            <wp:simplePos x="0" y="0"/>
            <wp:positionH relativeFrom="column">
              <wp:align>right</wp:align>
            </wp:positionH>
            <wp:positionV relativeFrom="paragraph">
              <wp:posOffset>589915</wp:posOffset>
            </wp:positionV>
            <wp:extent cx="1648800" cy="1105200"/>
            <wp:effectExtent l="0" t="0" r="8890" b="0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(縮80%).eps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800" cy="110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412">
        <w:rPr>
          <w:rFonts w:hint="eastAsia"/>
        </w:rPr>
        <w:t>2.</w:t>
      </w:r>
      <w:r w:rsidR="00BD5412">
        <w:rPr>
          <w:rFonts w:hint="eastAsia"/>
        </w:rPr>
        <w:tab/>
      </w:r>
      <w:r w:rsidR="00BD5412" w:rsidRPr="00B8540A">
        <w:t>配方可得</w:t>
      </w:r>
      <w:r w:rsidRPr="00BD5412">
        <w:rPr>
          <w:position w:val="-12"/>
        </w:rPr>
        <w:object w:dxaOrig="2020" w:dyaOrig="360" w14:anchorId="485D1937">
          <v:shape id="_x0000_i1056" type="#_x0000_t75" style="width:101.2pt;height:17.65pt" o:ole="">
            <v:imagedata r:id="rId65" o:title=""/>
          </v:shape>
          <o:OLEObject Type="Embed" ProgID="Equation.DSMT4" ShapeID="_x0000_i1056" DrawAspect="Content" ObjectID="_1818246565" r:id="rId66"/>
        </w:object>
      </w:r>
      <w:r w:rsidR="00BD5412" w:rsidRPr="00B8540A">
        <w:t>，</w:t>
      </w:r>
      <w:r w:rsidR="00BD5412">
        <w:rPr>
          <w:rFonts w:hint="eastAsia"/>
        </w:rPr>
        <w:br/>
        <w:t xml:space="preserve">        </w:t>
      </w:r>
      <w:r w:rsidRPr="00BD5412">
        <w:rPr>
          <w:position w:val="-12"/>
        </w:rPr>
        <w:object w:dxaOrig="1600" w:dyaOrig="360" w14:anchorId="369D3643">
          <v:shape id="_x0000_i1057" type="#_x0000_t75" style="width:80.15pt;height:17.65pt" o:ole="">
            <v:imagedata r:id="rId67" o:title=""/>
          </v:shape>
          <o:OLEObject Type="Embed" ProgID="Equation.DSMT4" ShapeID="_x0000_i1057" DrawAspect="Content" ObjectID="_1818246566" r:id="rId68"/>
        </w:object>
      </w:r>
      <w:r w:rsidR="00BD5412" w:rsidRPr="00B8540A">
        <w:t>，</w:t>
      </w:r>
      <w:r w:rsidR="00BD5412">
        <w:rPr>
          <w:rFonts w:hint="eastAsia"/>
        </w:rPr>
        <w:br/>
      </w:r>
      <w:r w:rsidR="00BD5412" w:rsidRPr="00B8540A">
        <w:t>作圖如</w:t>
      </w:r>
      <w:r w:rsidR="00BD5412">
        <w:rPr>
          <w:rFonts w:hint="eastAsia"/>
          <w:lang w:eastAsia="zh-HK"/>
        </w:rPr>
        <w:t>右</w:t>
      </w:r>
      <w:r w:rsidR="00BD5412" w:rsidRPr="00B8540A">
        <w:t>：</w:t>
      </w:r>
      <w:r w:rsidR="00BD5412">
        <w:rPr>
          <w:rFonts w:hint="eastAsia"/>
        </w:rPr>
        <w:br/>
      </w:r>
      <w:r w:rsidR="00BD5412">
        <w:rPr>
          <w:rFonts w:hint="eastAsia"/>
          <w:lang w:eastAsia="zh-HK"/>
        </w:rPr>
        <w:t>由圖可知</w:t>
      </w:r>
      <w:r w:rsidR="00BD5412" w:rsidRPr="00B8540A">
        <w:t>共有</w:t>
      </w:r>
      <w:r w:rsidRPr="00025957">
        <w:rPr>
          <w:position w:val="-4"/>
        </w:rPr>
        <w:object w:dxaOrig="180" w:dyaOrig="220" w14:anchorId="483775AA">
          <v:shape id="_x0000_i1058" type="#_x0000_t75" style="width:8.85pt;height:10.85pt" o:ole="">
            <v:imagedata r:id="rId69" o:title=""/>
          </v:shape>
          <o:OLEObject Type="Embed" ProgID="Equation.DSMT4" ShapeID="_x0000_i1058" DrawAspect="Content" ObjectID="_1818246567" r:id="rId70"/>
        </w:object>
      </w:r>
      <w:r w:rsidR="00BD5412" w:rsidRPr="00B8540A">
        <w:t>個</w:t>
      </w:r>
      <w:r>
        <w:rPr>
          <w:rFonts w:hint="eastAsia"/>
        </w:rPr>
        <w:br/>
      </w:r>
      <w:r w:rsidR="00BD5412" w:rsidRPr="00B8540A">
        <w:t>交點。故選</w:t>
      </w:r>
      <w:r w:rsidR="00BD5412" w:rsidRPr="00B8540A">
        <w:t>(3)</w:t>
      </w:r>
      <w:r w:rsidR="00BD5412" w:rsidRPr="00B8540A">
        <w:t>。</w:t>
      </w:r>
    </w:p>
    <w:p w14:paraId="277DB688" w14:textId="77777777" w:rsidR="009D4BA5" w:rsidRDefault="009D4BA5" w:rsidP="00BD5412">
      <w:pPr>
        <w:pStyle w:val="1"/>
        <w:ind w:left="292" w:hanging="292"/>
      </w:pPr>
    </w:p>
    <w:p w14:paraId="1CD04D42" w14:textId="77777777" w:rsidR="00467EB5" w:rsidRPr="00467EB5" w:rsidRDefault="00467EB5" w:rsidP="00BD5412">
      <w:pPr>
        <w:pStyle w:val="1"/>
        <w:ind w:left="292" w:hanging="292"/>
      </w:pPr>
    </w:p>
    <w:p w14:paraId="7E30AC3F" w14:textId="77777777" w:rsidR="009D4BA5" w:rsidRDefault="009D4BA5" w:rsidP="00BD5412">
      <w:pPr>
        <w:pStyle w:val="1"/>
        <w:ind w:left="292" w:hanging="292"/>
      </w:pPr>
    </w:p>
    <w:p w14:paraId="2C4CF3D6" w14:textId="77777777" w:rsidR="009D4BA5" w:rsidRDefault="00BD5412" w:rsidP="00996DF8">
      <w:pPr>
        <w:pStyle w:val="1"/>
        <w:ind w:left="292" w:hanging="292"/>
      </w:pPr>
      <w:r>
        <w:rPr>
          <w:rFonts w:hint="eastAsia"/>
        </w:rPr>
        <w:t>3.</w:t>
      </w:r>
      <w:r>
        <w:rPr>
          <w:rFonts w:hint="eastAsia"/>
        </w:rPr>
        <w:tab/>
      </w:r>
      <w:r w:rsidR="009D4BA5">
        <w:rPr>
          <w:rFonts w:hint="eastAsia"/>
          <w:noProof/>
        </w:rPr>
        <w:drawing>
          <wp:anchor distT="0" distB="0" distL="114300" distR="114300" simplePos="0" relativeHeight="251722752" behindDoc="1" locked="0" layoutInCell="1" allowOverlap="1" wp14:anchorId="12A9E5FC" wp14:editId="1AE8A541">
            <wp:simplePos x="4100195" y="7152005"/>
            <wp:positionH relativeFrom="column">
              <wp:align>right</wp:align>
            </wp:positionH>
            <wp:positionV relativeFrom="paragraph">
              <wp:posOffset>0</wp:posOffset>
            </wp:positionV>
            <wp:extent cx="885600" cy="1332000"/>
            <wp:effectExtent l="0" t="0" r="0" b="1905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(縮80%).eps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6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lang w:eastAsia="zh-HK"/>
        </w:rPr>
        <w:t>方程式</w:t>
      </w:r>
      <w:r w:rsidR="009D4BA5" w:rsidRPr="00BD5412">
        <w:rPr>
          <w:position w:val="-6"/>
        </w:rPr>
        <w:object w:dxaOrig="600" w:dyaOrig="279" w14:anchorId="6A1864A2">
          <v:shape id="_x0000_i1059" type="#_x0000_t75" style="width:29.9pt;height:14.25pt" o:ole="">
            <v:imagedata r:id="rId72" o:title=""/>
          </v:shape>
          <o:OLEObject Type="Embed" ProgID="Equation.DSMT4" ShapeID="_x0000_i1059" DrawAspect="Content" ObjectID="_1818246568" r:id="rId73"/>
        </w:object>
      </w:r>
      <w:r>
        <w:rPr>
          <w:rFonts w:hint="eastAsia"/>
          <w:lang w:eastAsia="zh-HK"/>
        </w:rPr>
        <w:t>的解為</w:t>
      </w:r>
      <w:r w:rsidR="009D4BA5" w:rsidRPr="00BD5412">
        <w:rPr>
          <w:position w:val="-10"/>
        </w:rPr>
        <w:object w:dxaOrig="540" w:dyaOrig="320" w14:anchorId="44D999A1">
          <v:shape id="_x0000_i1060" type="#_x0000_t75" style="width:27.15pt;height:15.6pt" o:ole="">
            <v:imagedata r:id="rId74" o:title=""/>
          </v:shape>
          <o:OLEObject Type="Embed" ProgID="Equation.DSMT4" ShapeID="_x0000_i1060" DrawAspect="Content" ObjectID="_1818246569" r:id="rId75"/>
        </w:object>
      </w:r>
      <w:r>
        <w:rPr>
          <w:rFonts w:hint="eastAsia"/>
          <w:lang w:eastAsia="zh-HK"/>
        </w:rPr>
        <w:t>與</w:t>
      </w:r>
      <w:r w:rsidR="009D4BA5">
        <w:br/>
      </w:r>
      <w:r w:rsidR="009D4BA5" w:rsidRPr="00BD5412">
        <w:rPr>
          <w:position w:val="-10"/>
        </w:rPr>
        <w:object w:dxaOrig="540" w:dyaOrig="320" w14:anchorId="6AE79C36">
          <v:shape id="_x0000_i1061" type="#_x0000_t75" style="width:27.15pt;height:15.6pt" o:ole="">
            <v:imagedata r:id="rId76" o:title=""/>
          </v:shape>
          <o:OLEObject Type="Embed" ProgID="Equation.DSMT4" ShapeID="_x0000_i1061" DrawAspect="Content" ObjectID="_1818246570" r:id="rId77"/>
        </w:object>
      </w:r>
      <w:r>
        <w:rPr>
          <w:rFonts w:hint="eastAsia"/>
          <w:lang w:eastAsia="zh-HK"/>
        </w:rPr>
        <w:t>的圖形交點，</w:t>
      </w:r>
      <w:r w:rsidR="009D4BA5">
        <w:br/>
      </w:r>
      <w:r>
        <w:rPr>
          <w:rFonts w:hint="eastAsia"/>
          <w:lang w:eastAsia="zh-HK"/>
        </w:rPr>
        <w:t>由圖觀察可得，</w:t>
      </w:r>
      <w:r>
        <w:br/>
      </w:r>
      <w:r>
        <w:rPr>
          <w:rFonts w:hint="eastAsia"/>
          <w:lang w:eastAsia="zh-HK"/>
        </w:rPr>
        <w:t>當</w:t>
      </w:r>
      <w:r w:rsidR="009D4BA5" w:rsidRPr="00BD5412">
        <w:rPr>
          <w:position w:val="-6"/>
        </w:rPr>
        <w:object w:dxaOrig="460" w:dyaOrig="240" w14:anchorId="5260C4F1">
          <v:shape id="_x0000_i1062" type="#_x0000_t75" style="width:23.1pt;height:12.25pt" o:ole="">
            <v:imagedata r:id="rId78" o:title=""/>
          </v:shape>
          <o:OLEObject Type="Embed" ProgID="Equation.DSMT4" ShapeID="_x0000_i1062" DrawAspect="Content" ObjectID="_1818246571" r:id="rId79"/>
        </w:object>
      </w:r>
      <w:r>
        <w:rPr>
          <w:rFonts w:hint="eastAsia"/>
          <w:lang w:eastAsia="zh-HK"/>
        </w:rPr>
        <w:t>時，方程式有一解，</w:t>
      </w:r>
      <w:r w:rsidR="009D4BA5">
        <w:br/>
      </w:r>
      <w:r>
        <w:rPr>
          <w:rFonts w:hint="eastAsia"/>
          <w:lang w:eastAsia="zh-HK"/>
        </w:rPr>
        <w:t>當</w:t>
      </w:r>
      <w:r w:rsidR="009D4BA5" w:rsidRPr="00BD5412">
        <w:rPr>
          <w:position w:val="-6"/>
        </w:rPr>
        <w:object w:dxaOrig="460" w:dyaOrig="240" w14:anchorId="65703F2B">
          <v:shape id="_x0000_i1063" type="#_x0000_t75" style="width:23.1pt;height:12.25pt" o:ole="">
            <v:imagedata r:id="rId80" o:title=""/>
          </v:shape>
          <o:OLEObject Type="Embed" ProgID="Equation.DSMT4" ShapeID="_x0000_i1063" DrawAspect="Content" ObjectID="_1818246572" r:id="rId81"/>
        </w:object>
      </w:r>
      <w:r>
        <w:rPr>
          <w:rFonts w:hint="eastAsia"/>
          <w:lang w:eastAsia="zh-HK"/>
        </w:rPr>
        <w:t>時，</w:t>
      </w:r>
      <w:r w:rsidR="009D4BA5" w:rsidRPr="00BD5412">
        <w:rPr>
          <w:position w:val="-6"/>
        </w:rPr>
        <w:object w:dxaOrig="600" w:dyaOrig="279" w14:anchorId="1E344ADC">
          <v:shape id="_x0000_i1064" type="#_x0000_t75" style="width:29.9pt;height:14.25pt" o:ole="">
            <v:imagedata r:id="rId82" o:title=""/>
          </v:shape>
          <o:OLEObject Type="Embed" ProgID="Equation.DSMT4" ShapeID="_x0000_i1064" DrawAspect="Content" ObjectID="_1818246573" r:id="rId83"/>
        </w:object>
      </w:r>
      <w:r>
        <w:rPr>
          <w:rFonts w:hint="eastAsia"/>
          <w:lang w:eastAsia="zh-HK"/>
        </w:rPr>
        <w:t>，</w:t>
      </w:r>
      <w:r>
        <w:br/>
      </w:r>
      <w:r>
        <w:rPr>
          <w:rFonts w:hint="eastAsia"/>
          <w:lang w:eastAsia="zh-HK"/>
        </w:rPr>
        <w:t>當</w:t>
      </w:r>
      <w:r w:rsidR="009D4BA5" w:rsidRPr="00BD5412">
        <w:rPr>
          <w:position w:val="-6"/>
        </w:rPr>
        <w:object w:dxaOrig="540" w:dyaOrig="240" w14:anchorId="5728A586">
          <v:shape id="_x0000_i1065" type="#_x0000_t75" style="width:27.15pt;height:12.25pt" o:ole="">
            <v:imagedata r:id="rId84" o:title=""/>
          </v:shape>
          <o:OLEObject Type="Embed" ProgID="Equation.DSMT4" ShapeID="_x0000_i1065" DrawAspect="Content" ObjectID="_1818246574" r:id="rId85"/>
        </w:object>
      </w:r>
      <w:r>
        <w:rPr>
          <w:rFonts w:hint="eastAsia"/>
          <w:lang w:eastAsia="zh-HK"/>
        </w:rPr>
        <w:t>時，</w:t>
      </w:r>
      <w:r w:rsidR="009D4BA5" w:rsidRPr="00BD5412">
        <w:rPr>
          <w:position w:val="-12"/>
        </w:rPr>
        <w:object w:dxaOrig="880" w:dyaOrig="360" w14:anchorId="4D62EA15">
          <v:shape id="_x0000_i1066" type="#_x0000_t75" style="width:44.15pt;height:17.65pt" o:ole="">
            <v:imagedata r:id="rId86" o:title=""/>
          </v:shape>
          <o:OLEObject Type="Embed" ProgID="Equation.DSMT4" ShapeID="_x0000_i1066" DrawAspect="Content" ObjectID="_1818246575" r:id="rId87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又當</w:t>
      </w:r>
      <w:r w:rsidR="00467EB5" w:rsidRPr="00BD5412">
        <w:rPr>
          <w:position w:val="-20"/>
        </w:rPr>
        <w:object w:dxaOrig="620" w:dyaOrig="520" w14:anchorId="66BB10C0">
          <v:shape id="_x0000_i1067" type="#_x0000_t75" style="width:31.25pt;height:25.8pt" o:ole="">
            <v:imagedata r:id="rId88" o:title=""/>
          </v:shape>
          <o:OLEObject Type="Embed" ProgID="Equation.DSMT4" ShapeID="_x0000_i1067" DrawAspect="Content" ObjectID="_1818246576" r:id="rId89"/>
        </w:object>
      </w:r>
      <w:r>
        <w:rPr>
          <w:rFonts w:hint="eastAsia"/>
          <w:lang w:eastAsia="zh-HK"/>
        </w:rPr>
        <w:t>時，</w:t>
      </w:r>
      <w:r w:rsidR="009D4BA5" w:rsidRPr="00BD5412">
        <w:rPr>
          <w:position w:val="-22"/>
        </w:rPr>
        <w:object w:dxaOrig="1860" w:dyaOrig="580" w14:anchorId="317E8FE2">
          <v:shape id="_x0000_i1068" type="#_x0000_t75" style="width:93.05pt;height:29.2pt" o:ole="">
            <v:imagedata r:id="rId90" o:title=""/>
          </v:shape>
          <o:OLEObject Type="Embed" ProgID="Equation.DSMT4" ShapeID="_x0000_i1068" DrawAspect="Content" ObjectID="_1818246577" r:id="rId91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 w:rsidR="009D4BA5" w:rsidRPr="00BD5412">
        <w:rPr>
          <w:position w:val="-24"/>
        </w:rPr>
        <w:object w:dxaOrig="2620" w:dyaOrig="600" w14:anchorId="5F62ADC9">
          <v:shape id="_x0000_i1069" type="#_x0000_t75" style="width:131.1pt;height:29.9pt" o:ole="">
            <v:imagedata r:id="rId92" o:title=""/>
          </v:shape>
          <o:OLEObject Type="Embed" ProgID="Equation.DSMT4" ShapeID="_x0000_i1069" DrawAspect="Content" ObjectID="_1818246578" r:id="rId93"/>
        </w:object>
      </w:r>
      <w: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故在</w:t>
      </w:r>
      <w:r w:rsidR="009D4BA5" w:rsidRPr="00025957">
        <w:rPr>
          <w:position w:val="-4"/>
        </w:rPr>
        <w:object w:dxaOrig="260" w:dyaOrig="220" w14:anchorId="67B1EC4E">
          <v:shape id="_x0000_i1070" type="#_x0000_t75" style="width:12.9pt;height:10.85pt" o:ole="">
            <v:imagedata r:id="rId94" o:title=""/>
          </v:shape>
          <o:OLEObject Type="Embed" ProgID="Equation.DSMT4" ShapeID="_x0000_i1070" DrawAspect="Content" ObjectID="_1818246579" r:id="rId95"/>
        </w:object>
      </w:r>
      <w:r>
        <w:rPr>
          <w:rFonts w:hint="eastAsia"/>
          <w:lang w:eastAsia="zh-HK"/>
        </w:rPr>
        <w:t>與</w:t>
      </w:r>
      <w:r w:rsidR="009D4BA5" w:rsidRPr="00BD5412">
        <w:rPr>
          <w:position w:val="-20"/>
        </w:rPr>
        <w:object w:dxaOrig="320" w:dyaOrig="520" w14:anchorId="2FC368F1">
          <v:shape id="_x0000_i1071" type="#_x0000_t75" style="width:15.6pt;height:25.8pt" o:ole="">
            <v:imagedata r:id="rId96" o:title=""/>
          </v:shape>
          <o:OLEObject Type="Embed" ProgID="Equation.DSMT4" ShapeID="_x0000_i1071" DrawAspect="Content" ObjectID="_1818246580" r:id="rId97"/>
        </w:object>
      </w:r>
      <w:r>
        <w:rPr>
          <w:rFonts w:hint="eastAsia"/>
          <w:lang w:eastAsia="zh-HK"/>
        </w:rPr>
        <w:t>之間有一實根。故選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。</w:t>
      </w:r>
    </w:p>
    <w:p w14:paraId="1F331177" w14:textId="77777777" w:rsidR="00467EB5" w:rsidRDefault="00467EB5" w:rsidP="00996DF8">
      <w:pPr>
        <w:pStyle w:val="1"/>
        <w:ind w:left="292" w:hanging="292"/>
      </w:pPr>
    </w:p>
    <w:p w14:paraId="0531C8F7" w14:textId="77777777" w:rsidR="00BD5412" w:rsidRDefault="00BD5412" w:rsidP="00BD5412">
      <w:pPr>
        <w:pStyle w:val="1"/>
        <w:ind w:left="292" w:hanging="292"/>
      </w:pPr>
      <w:r>
        <w:rPr>
          <w:rFonts w:hint="eastAsia"/>
        </w:rPr>
        <w:lastRenderedPageBreak/>
        <w:t>4.</w:t>
      </w:r>
      <w:r>
        <w:rPr>
          <w:rFonts w:hint="eastAsia"/>
        </w:rPr>
        <w:tab/>
      </w:r>
      <w:r w:rsidRPr="006F3E50">
        <w:t>令直線</w:t>
      </w:r>
      <w:r w:rsidR="00996DF8" w:rsidRPr="00025957">
        <w:rPr>
          <w:position w:val="-4"/>
        </w:rPr>
        <w:object w:dxaOrig="200" w:dyaOrig="220" w14:anchorId="769DC202">
          <v:shape id="_x0000_i1072" type="#_x0000_t75" style="width:10.2pt;height:10.85pt" o:ole="">
            <v:imagedata r:id="rId98" o:title=""/>
          </v:shape>
          <o:OLEObject Type="Embed" ProgID="Equation.DSMT4" ShapeID="_x0000_i1072" DrawAspect="Content" ObjectID="_1818246581" r:id="rId99"/>
        </w:object>
      </w:r>
      <w:r w:rsidRPr="006F3E50">
        <w:t>的斜角為</w:t>
      </w:r>
      <w:r w:rsidR="00996DF8" w:rsidRPr="00BD5412">
        <w:rPr>
          <w:position w:val="-6"/>
        </w:rPr>
        <w:object w:dxaOrig="300" w:dyaOrig="240" w14:anchorId="1D28CC7A">
          <v:shape id="_x0000_i1073" type="#_x0000_t75" style="width:14.95pt;height:12.25pt" o:ole="">
            <v:imagedata r:id="rId100" o:title=""/>
          </v:shape>
          <o:OLEObject Type="Embed" ProgID="Equation.DSMT4" ShapeID="_x0000_i1073" DrawAspect="Content" ObjectID="_1818246582" r:id="rId101"/>
        </w:object>
      </w:r>
      <w:r w:rsidRPr="006F3E50">
        <w:t>。</w:t>
      </w:r>
      <w:r>
        <w:rPr>
          <w:rFonts w:hint="eastAsia"/>
        </w:rPr>
        <w:br/>
      </w:r>
      <w:r w:rsidR="00996DF8" w:rsidRPr="00BD5412">
        <w:rPr>
          <w:position w:val="-6"/>
        </w:rPr>
        <w:object w:dxaOrig="660" w:dyaOrig="240" w14:anchorId="413920A3">
          <v:shape id="_x0000_i1074" type="#_x0000_t75" style="width:32.6pt;height:12.25pt" o:ole="">
            <v:imagedata r:id="rId102" o:title=""/>
          </v:shape>
          <o:OLEObject Type="Embed" ProgID="Equation.DSMT4" ShapeID="_x0000_i1074" DrawAspect="Content" ObjectID="_1818246583" r:id="rId103"/>
        </w:object>
      </w:r>
      <w:r w:rsidRPr="006F3E50">
        <w:t>的面積為</w:t>
      </w:r>
      <w:r w:rsidR="00996DF8">
        <w:rPr>
          <w:rFonts w:hint="eastAsia"/>
        </w:rPr>
        <w:br/>
      </w:r>
      <w:r w:rsidR="00996DF8" w:rsidRPr="00BD5412">
        <w:rPr>
          <w:position w:val="-20"/>
        </w:rPr>
        <w:object w:dxaOrig="3140" w:dyaOrig="720" w14:anchorId="47A5EF85">
          <v:shape id="_x0000_i1075" type="#_x0000_t75" style="width:156.9pt;height:36pt" o:ole="">
            <v:imagedata r:id="rId104" o:title=""/>
          </v:shape>
          <o:OLEObject Type="Embed" ProgID="Equation.DSMT4" ShapeID="_x0000_i1075" DrawAspect="Content" ObjectID="_1818246584" r:id="rId105"/>
        </w:object>
      </w:r>
      <w:r w:rsidRPr="006F3E50">
        <w:t>。</w:t>
      </w:r>
      <w:r>
        <w:rPr>
          <w:rFonts w:hint="eastAsia"/>
        </w:rPr>
        <w:br/>
      </w:r>
      <w:r w:rsidR="00996DF8" w:rsidRPr="00BD5412">
        <w:rPr>
          <w:position w:val="-6"/>
        </w:rPr>
        <w:object w:dxaOrig="660" w:dyaOrig="240" w14:anchorId="43E2A725">
          <v:shape id="_x0000_i1076" type="#_x0000_t75" style="width:32.6pt;height:12.25pt" o:ole="">
            <v:imagedata r:id="rId106" o:title=""/>
          </v:shape>
          <o:OLEObject Type="Embed" ProgID="Equation.DSMT4" ShapeID="_x0000_i1076" DrawAspect="Content" ObjectID="_1818246585" r:id="rId107"/>
        </w:object>
      </w:r>
      <w:r w:rsidRPr="006F3E50">
        <w:t>的面積為</w:t>
      </w:r>
      <w:r w:rsidR="00996DF8">
        <w:rPr>
          <w:rFonts w:hint="eastAsia"/>
        </w:rPr>
        <w:br/>
      </w:r>
      <w:r w:rsidR="00996DF8" w:rsidRPr="00BD5412">
        <w:rPr>
          <w:position w:val="-20"/>
        </w:rPr>
        <w:object w:dxaOrig="3540" w:dyaOrig="560" w14:anchorId="69330A82">
          <v:shape id="_x0000_i1077" type="#_x0000_t75" style="width:176.6pt;height:27.85pt" o:ole="">
            <v:imagedata r:id="rId108" o:title=""/>
          </v:shape>
          <o:OLEObject Type="Embed" ProgID="Equation.DSMT4" ShapeID="_x0000_i1077" DrawAspect="Content" ObjectID="_1818246586" r:id="rId109"/>
        </w:object>
      </w:r>
      <w:r w:rsidRPr="006F3E50">
        <w:t>。</w:t>
      </w:r>
      <w:r>
        <w:rPr>
          <w:rFonts w:hint="eastAsia"/>
        </w:rPr>
        <w:br/>
      </w:r>
      <w:r w:rsidR="00467EB5" w:rsidRPr="00BD5412">
        <w:rPr>
          <w:position w:val="-20"/>
        </w:rPr>
        <w:object w:dxaOrig="2200" w:dyaOrig="520" w14:anchorId="662715C9">
          <v:shape id="_x0000_i1078" type="#_x0000_t75" style="width:110.05pt;height:25.8pt" o:ole="">
            <v:imagedata r:id="rId110" o:title=""/>
          </v:shape>
          <o:OLEObject Type="Embed" ProgID="Equation.DSMT4" ShapeID="_x0000_i1078" DrawAspect="Content" ObjectID="_1818246587" r:id="rId111"/>
        </w:object>
      </w:r>
      <w:r w:rsidR="00467EB5">
        <w:rPr>
          <w:rFonts w:hint="eastAsia"/>
          <w:lang w:eastAsia="zh-HK"/>
        </w:rPr>
        <w:t>為定值</w:t>
      </w:r>
      <w:r w:rsidRPr="006F3E50">
        <w:t>，</w:t>
      </w:r>
      <w:r w:rsidR="00996DF8">
        <w:rPr>
          <w:rFonts w:hint="eastAsia"/>
        </w:rPr>
        <w:br/>
      </w:r>
      <w:r w:rsidRPr="006F3E50">
        <w:t>由算幾不等式可知</w:t>
      </w:r>
      <w:r w:rsidR="00467EB5" w:rsidRPr="00BD5412">
        <w:rPr>
          <w:position w:val="-20"/>
        </w:rPr>
        <w:object w:dxaOrig="2780" w:dyaOrig="560" w14:anchorId="047BA3D4">
          <v:shape id="_x0000_i1079" type="#_x0000_t75" style="width:139.25pt;height:27.85pt" o:ole="">
            <v:imagedata r:id="rId112" o:title=""/>
          </v:shape>
          <o:OLEObject Type="Embed" ProgID="Equation.DSMT4" ShapeID="_x0000_i1079" DrawAspect="Content" ObjectID="_1818246588" r:id="rId113"/>
        </w:object>
      </w:r>
      <w:r w:rsidRPr="006F3E50">
        <w:t>。</w:t>
      </w:r>
      <w:r>
        <w:rPr>
          <w:rFonts w:hint="eastAsia"/>
        </w:rPr>
        <w:br/>
      </w:r>
      <w:r w:rsidRPr="006F3E50">
        <w:t>因此</w:t>
      </w:r>
      <w:r w:rsidR="00996DF8" w:rsidRPr="00BD5412">
        <w:rPr>
          <w:position w:val="-28"/>
        </w:rPr>
        <w:object w:dxaOrig="1460" w:dyaOrig="660" w14:anchorId="1648AD65">
          <v:shape id="_x0000_i1080" type="#_x0000_t75" style="width:72.7pt;height:32.6pt" o:ole="">
            <v:imagedata r:id="rId114" o:title=""/>
          </v:shape>
          <o:OLEObject Type="Embed" ProgID="Equation.DSMT4" ShapeID="_x0000_i1080" DrawAspect="Content" ObjectID="_1818246589" r:id="rId115"/>
        </w:object>
      </w:r>
      <w:r w:rsidRPr="006F3E50">
        <w:t>。故選</w:t>
      </w:r>
      <w:r w:rsidRPr="006F3E50">
        <w:t>(2)</w:t>
      </w:r>
      <w:r w:rsidRPr="006F3E50">
        <w:t>。</w:t>
      </w:r>
    </w:p>
    <w:p w14:paraId="61F77130" w14:textId="77777777" w:rsidR="00BD5412" w:rsidRDefault="00BD5412" w:rsidP="00BD5412">
      <w:pPr>
        <w:pStyle w:val="1"/>
        <w:ind w:left="292" w:hanging="292"/>
      </w:pPr>
      <w:r>
        <w:rPr>
          <w:rFonts w:hint="eastAsia"/>
        </w:rPr>
        <w:t>5.</w:t>
      </w:r>
      <w:r>
        <w:rPr>
          <w:rFonts w:hint="eastAsia"/>
        </w:rPr>
        <w:tab/>
      </w:r>
      <w:r w:rsidR="00996DF8" w:rsidRPr="00025957">
        <w:rPr>
          <w:position w:val="-4"/>
        </w:rPr>
        <w:object w:dxaOrig="200" w:dyaOrig="220" w14:anchorId="7D30CA10">
          <v:shape id="_x0000_i1081" type="#_x0000_t75" style="width:10.2pt;height:10.85pt" o:ole="">
            <v:imagedata r:id="rId116" o:title=""/>
          </v:shape>
          <o:OLEObject Type="Embed" ProgID="Equation.DSMT4" ShapeID="_x0000_i1081" DrawAspect="Content" ObjectID="_1818246590" r:id="rId117"/>
        </w:object>
      </w:r>
      <w:r w:rsidRPr="00B8540A">
        <w:t>(</w:t>
      </w:r>
      <w:r w:rsidRPr="00B8540A">
        <w:t>一次成功</w:t>
      </w:r>
      <w:r w:rsidRPr="00B8540A">
        <w:t>)</w:t>
      </w:r>
      <w:r w:rsidR="00996DF8" w:rsidRPr="00BD5412">
        <w:rPr>
          <w:position w:val="-6"/>
        </w:rPr>
        <w:object w:dxaOrig="540" w:dyaOrig="240" w14:anchorId="53C4C7DD">
          <v:shape id="_x0000_i1082" type="#_x0000_t75" style="width:27.15pt;height:12.25pt" o:ole="">
            <v:imagedata r:id="rId118" o:title=""/>
          </v:shape>
          <o:OLEObject Type="Embed" ProgID="Equation.DSMT4" ShapeID="_x0000_i1082" DrawAspect="Content" ObjectID="_1818246591" r:id="rId119"/>
        </w:object>
      </w:r>
      <w:r w:rsidRPr="00B8540A">
        <w:t>，即</w:t>
      </w:r>
      <w:r w:rsidR="00996DF8" w:rsidRPr="00025957">
        <w:rPr>
          <w:position w:val="-4"/>
        </w:rPr>
        <w:object w:dxaOrig="200" w:dyaOrig="220" w14:anchorId="3F345375">
          <v:shape id="_x0000_i1083" type="#_x0000_t75" style="width:10.2pt;height:10.85pt" o:ole="">
            <v:imagedata r:id="rId116" o:title=""/>
          </v:shape>
          <o:OLEObject Type="Embed" ProgID="Equation.DSMT4" ShapeID="_x0000_i1083" DrawAspect="Content" ObjectID="_1818246592" r:id="rId120"/>
        </w:object>
      </w:r>
      <w:r w:rsidRPr="00B8540A">
        <w:t>(</w:t>
      </w:r>
      <w:r w:rsidRPr="00B8540A">
        <w:t>一次失敗</w:t>
      </w:r>
      <w:r w:rsidRPr="00B8540A">
        <w:t>)</w:t>
      </w:r>
      <w:r w:rsidR="00996DF8" w:rsidRPr="00BD5412">
        <w:rPr>
          <w:position w:val="-6"/>
        </w:rPr>
        <w:object w:dxaOrig="1280" w:dyaOrig="240" w14:anchorId="5572981A">
          <v:shape id="_x0000_i1084" type="#_x0000_t75" style="width:63.85pt;height:12.25pt" o:ole="">
            <v:imagedata r:id="rId121" o:title=""/>
          </v:shape>
          <o:OLEObject Type="Embed" ProgID="Equation.DSMT4" ShapeID="_x0000_i1084" DrawAspect="Content" ObjectID="_1818246593" r:id="rId122"/>
        </w:object>
      </w:r>
      <w:r w:rsidRPr="00B8540A">
        <w:t>，</w:t>
      </w:r>
      <w:r>
        <w:rPr>
          <w:rFonts w:hint="eastAsia"/>
        </w:rPr>
        <w:br/>
      </w:r>
      <w:r w:rsidR="00996DF8" w:rsidRPr="00025957">
        <w:rPr>
          <w:position w:val="-4"/>
        </w:rPr>
        <w:object w:dxaOrig="200" w:dyaOrig="220" w14:anchorId="28420D2A">
          <v:shape id="_x0000_i1085" type="#_x0000_t75" style="width:10.2pt;height:10.85pt" o:ole="">
            <v:imagedata r:id="rId116" o:title=""/>
          </v:shape>
          <o:OLEObject Type="Embed" ProgID="Equation.DSMT4" ShapeID="_x0000_i1085" DrawAspect="Content" ObjectID="_1818246594" r:id="rId123"/>
        </w:object>
      </w:r>
      <w:r w:rsidRPr="00B8540A">
        <w:t>(</w:t>
      </w:r>
      <w:r w:rsidRPr="00B8540A">
        <w:t>連續嘗試</w:t>
      </w:r>
      <w:r w:rsidR="00996DF8" w:rsidRPr="00BD5412">
        <w:rPr>
          <w:position w:val="-6"/>
        </w:rPr>
        <w:object w:dxaOrig="180" w:dyaOrig="200" w14:anchorId="08FFD76F">
          <v:shape id="_x0000_i1086" type="#_x0000_t75" style="width:8.85pt;height:10.2pt" o:ole="">
            <v:imagedata r:id="rId124" o:title=""/>
          </v:shape>
          <o:OLEObject Type="Embed" ProgID="Equation.DSMT4" ShapeID="_x0000_i1086" DrawAspect="Content" ObjectID="_1818246595" r:id="rId125"/>
        </w:object>
      </w:r>
      <w:r w:rsidRPr="00B8540A">
        <w:t>次，至少成功一次</w:t>
      </w:r>
      <w:r w:rsidRPr="00B8540A">
        <w:t>)</w:t>
      </w:r>
      <w:r w:rsidR="00996DF8">
        <w:rPr>
          <w:rFonts w:hint="eastAsia"/>
        </w:rPr>
        <w:br/>
      </w:r>
      <w:r w:rsidR="00996DF8" w:rsidRPr="00025957">
        <w:rPr>
          <w:position w:val="-4"/>
        </w:rPr>
        <w:object w:dxaOrig="580" w:dyaOrig="220" w14:anchorId="59F86243">
          <v:shape id="_x0000_i1087" type="#_x0000_t75" style="width:29.2pt;height:10.85pt" o:ole="">
            <v:imagedata r:id="rId126" o:title=""/>
          </v:shape>
          <o:OLEObject Type="Embed" ProgID="Equation.DSMT4" ShapeID="_x0000_i1087" DrawAspect="Content" ObjectID="_1818246596" r:id="rId127"/>
        </w:object>
      </w:r>
      <w:r w:rsidRPr="00B8540A">
        <w:t>(</w:t>
      </w:r>
      <w:r w:rsidRPr="00B8540A">
        <w:t>連續嘗試</w:t>
      </w:r>
      <w:r w:rsidR="00996DF8" w:rsidRPr="00BD5412">
        <w:rPr>
          <w:position w:val="-6"/>
        </w:rPr>
        <w:object w:dxaOrig="180" w:dyaOrig="200" w14:anchorId="28DE933C">
          <v:shape id="_x0000_i1088" type="#_x0000_t75" style="width:8.85pt;height:10.2pt" o:ole="">
            <v:imagedata r:id="rId124" o:title=""/>
          </v:shape>
          <o:OLEObject Type="Embed" ProgID="Equation.DSMT4" ShapeID="_x0000_i1088" DrawAspect="Content" ObjectID="_1818246597" r:id="rId128"/>
        </w:object>
      </w:r>
      <w:r w:rsidRPr="00B8540A">
        <w:t>次，均失敗</w:t>
      </w:r>
      <w:r w:rsidRPr="00B8540A">
        <w:t>)</w:t>
      </w:r>
      <w:r w:rsidR="00996DF8" w:rsidRPr="00BD5412">
        <w:rPr>
          <w:position w:val="-6"/>
        </w:rPr>
        <w:object w:dxaOrig="840" w:dyaOrig="279" w14:anchorId="7DC3380A">
          <v:shape id="_x0000_i1089" type="#_x0000_t75" style="width:42.1pt;height:14.25pt" o:ole="">
            <v:imagedata r:id="rId129" o:title=""/>
          </v:shape>
          <o:OLEObject Type="Embed" ProgID="Equation.DSMT4" ShapeID="_x0000_i1089" DrawAspect="Content" ObjectID="_1818246598" r:id="rId130"/>
        </w:object>
      </w:r>
      <w:r w:rsidRPr="00B8540A">
        <w:t>，</w:t>
      </w:r>
      <w:r>
        <w:rPr>
          <w:rFonts w:hint="eastAsia"/>
        </w:rPr>
        <w:br/>
      </w:r>
      <w:r w:rsidRPr="00B8540A">
        <w:t>可得</w:t>
      </w:r>
      <w:r w:rsidR="00996DF8" w:rsidRPr="00BD5412">
        <w:rPr>
          <w:position w:val="-6"/>
        </w:rPr>
        <w:object w:dxaOrig="1219" w:dyaOrig="279" w14:anchorId="4549D044">
          <v:shape id="_x0000_i1090" type="#_x0000_t75" style="width:61.15pt;height:14.25pt" o:ole="">
            <v:imagedata r:id="rId131" o:title=""/>
          </v:shape>
          <o:OLEObject Type="Embed" ProgID="Equation.DSMT4" ShapeID="_x0000_i1090" DrawAspect="Content" ObjectID="_1818246599" r:id="rId132"/>
        </w:object>
      </w:r>
      <w:r w:rsidR="00996DF8">
        <w:rPr>
          <w:rFonts w:hint="eastAsia"/>
        </w:rPr>
        <w:br/>
      </w:r>
      <w:r w:rsidR="00996DF8" w:rsidRPr="00996DF8">
        <w:rPr>
          <w:position w:val="-6"/>
        </w:rPr>
        <w:object w:dxaOrig="2600" w:dyaOrig="279" w14:anchorId="3BC7ABA0">
          <v:shape id="_x0000_i1091" type="#_x0000_t75" style="width:129.75pt;height:14.25pt" o:ole="">
            <v:imagedata r:id="rId133" o:title=""/>
          </v:shape>
          <o:OLEObject Type="Embed" ProgID="Equation.DSMT4" ShapeID="_x0000_i1091" DrawAspect="Content" ObjectID="_1818246600" r:id="rId134"/>
        </w:object>
      </w:r>
      <w:r w:rsidR="00996DF8" w:rsidRPr="00BD5412">
        <w:rPr>
          <w:position w:val="-10"/>
        </w:rPr>
        <w:object w:dxaOrig="1740" w:dyaOrig="320" w14:anchorId="760FFAAE">
          <v:shape id="_x0000_i1092" type="#_x0000_t75" style="width:86.95pt;height:15.6pt" o:ole="">
            <v:imagedata r:id="rId135" o:title=""/>
          </v:shape>
          <o:OLEObject Type="Embed" ProgID="Equation.DSMT4" ShapeID="_x0000_i1092" DrawAspect="Content" ObjectID="_1818246601" r:id="rId136"/>
        </w:object>
      </w:r>
      <w:r w:rsidRPr="00B8540A">
        <w:t>，</w:t>
      </w:r>
      <w:r>
        <w:rPr>
          <w:rFonts w:hint="eastAsia"/>
        </w:rPr>
        <w:br/>
      </w:r>
      <w:r w:rsidRPr="00B8540A">
        <w:t>即</w:t>
      </w:r>
      <w:r w:rsidR="00996DF8" w:rsidRPr="00BD5412">
        <w:rPr>
          <w:position w:val="-12"/>
        </w:rPr>
        <w:object w:dxaOrig="2799" w:dyaOrig="320" w14:anchorId="5E10D215">
          <v:shape id="_x0000_i1093" type="#_x0000_t75" style="width:139.9pt;height:15.6pt" o:ole="">
            <v:imagedata r:id="rId137" o:title=""/>
          </v:shape>
          <o:OLEObject Type="Embed" ProgID="Equation.DSMT4" ShapeID="_x0000_i1093" DrawAspect="Content" ObjectID="_1818246602" r:id="rId138"/>
        </w:object>
      </w:r>
      <w:r w:rsidRPr="00B8540A">
        <w:t>，</w:t>
      </w:r>
      <w:r>
        <w:rPr>
          <w:rFonts w:hint="eastAsia"/>
        </w:rPr>
        <w:br/>
      </w:r>
      <w:r w:rsidRPr="00B8540A">
        <w:t>解得</w:t>
      </w:r>
      <w:r w:rsidR="00996DF8" w:rsidRPr="00BD5412">
        <w:rPr>
          <w:position w:val="-20"/>
        </w:rPr>
        <w:object w:dxaOrig="1719" w:dyaOrig="520" w14:anchorId="4658469F">
          <v:shape id="_x0000_i1094" type="#_x0000_t75" style="width:86.25pt;height:25.8pt" o:ole="">
            <v:imagedata r:id="rId139" o:title=""/>
          </v:shape>
          <o:OLEObject Type="Embed" ProgID="Equation.DSMT4" ShapeID="_x0000_i1094" DrawAspect="Content" ObjectID="_1818246603" r:id="rId140"/>
        </w:object>
      </w:r>
      <w:r w:rsidRPr="00B8540A">
        <w:t>，</w:t>
      </w:r>
      <w:r>
        <w:rPr>
          <w:rFonts w:hint="eastAsia"/>
        </w:rPr>
        <w:br/>
      </w:r>
      <w:r w:rsidRPr="00B8540A">
        <w:t>所以整數</w:t>
      </w:r>
      <w:r w:rsidR="00996DF8" w:rsidRPr="00BD5412">
        <w:rPr>
          <w:position w:val="-6"/>
        </w:rPr>
        <w:object w:dxaOrig="180" w:dyaOrig="200" w14:anchorId="439A172E">
          <v:shape id="_x0000_i1095" type="#_x0000_t75" style="width:8.85pt;height:10.2pt" o:ole="">
            <v:imagedata r:id="rId124" o:title=""/>
          </v:shape>
          <o:OLEObject Type="Embed" ProgID="Equation.DSMT4" ShapeID="_x0000_i1095" DrawAspect="Content" ObjectID="_1818246604" r:id="rId141"/>
        </w:object>
      </w:r>
      <w:r w:rsidRPr="00B8540A">
        <w:t>至少為</w:t>
      </w:r>
      <w:r w:rsidR="00996DF8" w:rsidRPr="00BD5412">
        <w:rPr>
          <w:position w:val="-6"/>
        </w:rPr>
        <w:object w:dxaOrig="360" w:dyaOrig="240" w14:anchorId="09781C40">
          <v:shape id="_x0000_i1096" type="#_x0000_t75" style="width:17.65pt;height:12.25pt" o:ole="">
            <v:imagedata r:id="rId142" o:title=""/>
          </v:shape>
          <o:OLEObject Type="Embed" ProgID="Equation.DSMT4" ShapeID="_x0000_i1096" DrawAspect="Content" ObjectID="_1818246605" r:id="rId143"/>
        </w:object>
      </w:r>
      <w:r w:rsidRPr="00B8540A">
        <w:t>，故選</w:t>
      </w:r>
      <w:r w:rsidRPr="00B8540A">
        <w:t>(4)</w:t>
      </w:r>
      <w:r w:rsidRPr="00B8540A">
        <w:t>。</w:t>
      </w:r>
    </w:p>
    <w:p w14:paraId="6CBE26E3" w14:textId="77777777" w:rsidR="00BD5412" w:rsidRDefault="00BD5412" w:rsidP="00BD5412">
      <w:pPr>
        <w:pStyle w:val="1"/>
        <w:ind w:left="292" w:hanging="292"/>
      </w:pPr>
      <w:r>
        <w:rPr>
          <w:rFonts w:hint="eastAsia"/>
        </w:rPr>
        <w:t>6.</w:t>
      </w:r>
      <w:r>
        <w:rPr>
          <w:rFonts w:hint="eastAsia"/>
        </w:rPr>
        <w:tab/>
      </w:r>
      <w:r w:rsidRPr="00B8540A">
        <w:t>平面</w:t>
      </w:r>
      <w:r w:rsidR="00996DF8" w:rsidRPr="00BD5412">
        <w:rPr>
          <w:position w:val="-10"/>
        </w:rPr>
        <w:object w:dxaOrig="240" w:dyaOrig="300" w14:anchorId="5FE0833D">
          <v:shape id="_x0000_i1097" type="#_x0000_t75" style="width:12.25pt;height:14.95pt" o:ole="">
            <v:imagedata r:id="rId144" o:title=""/>
          </v:shape>
          <o:OLEObject Type="Embed" ProgID="Equation.DSMT4" ShapeID="_x0000_i1097" DrawAspect="Content" ObjectID="_1818246606" r:id="rId145"/>
        </w:object>
      </w:r>
      <w:r w:rsidRPr="00B8540A">
        <w:t>與</w:t>
      </w:r>
      <w:r w:rsidR="00996DF8" w:rsidRPr="00BD5412">
        <w:rPr>
          <w:position w:val="-10"/>
        </w:rPr>
        <w:object w:dxaOrig="260" w:dyaOrig="300" w14:anchorId="431799A5">
          <v:shape id="_x0000_i1098" type="#_x0000_t75" style="width:12.9pt;height:14.95pt" o:ole="">
            <v:imagedata r:id="rId146" o:title=""/>
          </v:shape>
          <o:OLEObject Type="Embed" ProgID="Equation.DSMT4" ShapeID="_x0000_i1098" DrawAspect="Content" ObjectID="_1818246607" r:id="rId147"/>
        </w:object>
      </w:r>
      <w:r w:rsidRPr="00B8540A">
        <w:t>的法向量為</w:t>
      </w:r>
      <w:r w:rsidR="00996DF8" w:rsidRPr="00BD5412">
        <w:rPr>
          <w:position w:val="-12"/>
        </w:rPr>
        <w:object w:dxaOrig="1219" w:dyaOrig="420" w14:anchorId="7B6E2AA6">
          <v:shape id="_x0000_i1099" type="#_x0000_t75" style="width:61.15pt;height:21.05pt" o:ole="">
            <v:imagedata r:id="rId148" o:title=""/>
          </v:shape>
          <o:OLEObject Type="Embed" ProgID="Equation.DSMT4" ShapeID="_x0000_i1099" DrawAspect="Content" ObjectID="_1818246608" r:id="rId149"/>
        </w:object>
      </w:r>
      <w:r w:rsidRPr="00B8540A">
        <w:t>，</w:t>
      </w:r>
      <w:r>
        <w:rPr>
          <w:rFonts w:hint="eastAsia"/>
        </w:rPr>
        <w:br/>
      </w:r>
      <w:r w:rsidRPr="00B8540A">
        <w:t>平面</w:t>
      </w:r>
      <w:r w:rsidR="00996DF8" w:rsidRPr="00BD5412">
        <w:rPr>
          <w:position w:val="-10"/>
        </w:rPr>
        <w:object w:dxaOrig="260" w:dyaOrig="300" w14:anchorId="4C672F18">
          <v:shape id="_x0000_i1100" type="#_x0000_t75" style="width:12.9pt;height:14.95pt" o:ole="">
            <v:imagedata r:id="rId150" o:title=""/>
          </v:shape>
          <o:OLEObject Type="Embed" ProgID="Equation.DSMT4" ShapeID="_x0000_i1100" DrawAspect="Content" ObjectID="_1818246609" r:id="rId151"/>
        </w:object>
      </w:r>
      <w:r w:rsidRPr="00B8540A">
        <w:t>與</w:t>
      </w:r>
      <w:r w:rsidR="00996DF8" w:rsidRPr="00BD5412">
        <w:rPr>
          <w:position w:val="-10"/>
        </w:rPr>
        <w:object w:dxaOrig="279" w:dyaOrig="300" w14:anchorId="2D86913F">
          <v:shape id="_x0000_i1101" type="#_x0000_t75" style="width:14.25pt;height:14.95pt" o:ole="">
            <v:imagedata r:id="rId152" o:title=""/>
          </v:shape>
          <o:OLEObject Type="Embed" ProgID="Equation.DSMT4" ShapeID="_x0000_i1101" DrawAspect="Content" ObjectID="_1818246610" r:id="rId153"/>
        </w:object>
      </w:r>
      <w:r w:rsidRPr="00B8540A">
        <w:t>的法向量為</w:t>
      </w:r>
      <w:r w:rsidR="00996DF8" w:rsidRPr="00BD5412">
        <w:rPr>
          <w:position w:val="-12"/>
        </w:rPr>
        <w:object w:dxaOrig="1219" w:dyaOrig="420" w14:anchorId="1E7EFC73">
          <v:shape id="_x0000_i1102" type="#_x0000_t75" style="width:61.15pt;height:21.05pt" o:ole="">
            <v:imagedata r:id="rId154" o:title=""/>
          </v:shape>
          <o:OLEObject Type="Embed" ProgID="Equation.DSMT4" ShapeID="_x0000_i1102" DrawAspect="Content" ObjectID="_1818246611" r:id="rId155"/>
        </w:object>
      </w:r>
      <w:r w:rsidRPr="00B8540A">
        <w:t>，</w:t>
      </w:r>
      <w:r>
        <w:rPr>
          <w:rFonts w:hint="eastAsia"/>
        </w:rPr>
        <w:br/>
      </w:r>
      <w:r w:rsidRPr="00B8540A">
        <w:t>平面</w:t>
      </w:r>
      <w:r w:rsidR="00996DF8" w:rsidRPr="00BD5412">
        <w:rPr>
          <w:position w:val="-10"/>
        </w:rPr>
        <w:object w:dxaOrig="260" w:dyaOrig="300" w14:anchorId="08A78419">
          <v:shape id="_x0000_i1103" type="#_x0000_t75" style="width:12.9pt;height:14.95pt" o:ole="">
            <v:imagedata r:id="rId156" o:title=""/>
          </v:shape>
          <o:OLEObject Type="Embed" ProgID="Equation.DSMT4" ShapeID="_x0000_i1103" DrawAspect="Content" ObjectID="_1818246612" r:id="rId157"/>
        </w:object>
      </w:r>
      <w:r w:rsidRPr="00B8540A">
        <w:t>與</w:t>
      </w:r>
      <w:r w:rsidR="00996DF8" w:rsidRPr="00BD5412">
        <w:rPr>
          <w:position w:val="-10"/>
        </w:rPr>
        <w:object w:dxaOrig="279" w:dyaOrig="300" w14:anchorId="1D836F07">
          <v:shape id="_x0000_i1104" type="#_x0000_t75" style="width:14.25pt;height:14.95pt" o:ole="">
            <v:imagedata r:id="rId158" o:title=""/>
          </v:shape>
          <o:OLEObject Type="Embed" ProgID="Equation.DSMT4" ShapeID="_x0000_i1104" DrawAspect="Content" ObjectID="_1818246613" r:id="rId159"/>
        </w:object>
      </w:r>
      <w:r w:rsidRPr="00B8540A">
        <w:t>的法向量為</w:t>
      </w:r>
      <w:r w:rsidR="00996DF8" w:rsidRPr="00BD5412">
        <w:rPr>
          <w:position w:val="-12"/>
        </w:rPr>
        <w:object w:dxaOrig="1219" w:dyaOrig="420" w14:anchorId="56471F02">
          <v:shape id="_x0000_i1105" type="#_x0000_t75" style="width:61.15pt;height:21.05pt" o:ole="">
            <v:imagedata r:id="rId160" o:title=""/>
          </v:shape>
          <o:OLEObject Type="Embed" ProgID="Equation.DSMT4" ShapeID="_x0000_i1105" DrawAspect="Content" ObjectID="_1818246614" r:id="rId161"/>
        </w:object>
      </w:r>
      <w:r w:rsidRPr="00B8540A">
        <w:t>。</w:t>
      </w:r>
      <w:r>
        <w:rPr>
          <w:rFonts w:hint="eastAsia"/>
        </w:rPr>
        <w:br/>
      </w:r>
      <w:r w:rsidRPr="00B8540A">
        <w:t>因為平面</w:t>
      </w:r>
      <w:r w:rsidR="00996DF8" w:rsidRPr="00BD5412">
        <w:rPr>
          <w:position w:val="-10"/>
        </w:rPr>
        <w:object w:dxaOrig="240" w:dyaOrig="300" w14:anchorId="017D63CD">
          <v:shape id="_x0000_i1106" type="#_x0000_t75" style="width:12.25pt;height:14.95pt" o:ole="">
            <v:imagedata r:id="rId162" o:title=""/>
          </v:shape>
          <o:OLEObject Type="Embed" ProgID="Equation.DSMT4" ShapeID="_x0000_i1106" DrawAspect="Content" ObjectID="_1818246615" r:id="rId163"/>
        </w:object>
      </w:r>
      <w:r w:rsidRPr="00B8540A">
        <w:t>與</w:t>
      </w:r>
      <w:r w:rsidR="00996DF8" w:rsidRPr="00BD5412">
        <w:rPr>
          <w:position w:val="-10"/>
        </w:rPr>
        <w:object w:dxaOrig="260" w:dyaOrig="300" w14:anchorId="426A5B4E">
          <v:shape id="_x0000_i1107" type="#_x0000_t75" style="width:12.9pt;height:14.95pt" o:ole="">
            <v:imagedata r:id="rId164" o:title=""/>
          </v:shape>
          <o:OLEObject Type="Embed" ProgID="Equation.DSMT4" ShapeID="_x0000_i1107" DrawAspect="Content" ObjectID="_1818246616" r:id="rId165"/>
        </w:object>
      </w:r>
      <w:r w:rsidRPr="00B8540A">
        <w:t>的交線為直線</w:t>
      </w:r>
      <w:r w:rsidR="00996DF8" w:rsidRPr="00025957">
        <w:rPr>
          <w:position w:val="-4"/>
        </w:rPr>
        <w:object w:dxaOrig="360" w:dyaOrig="220" w14:anchorId="053DA325">
          <v:shape id="_x0000_i1108" type="#_x0000_t75" style="width:17.65pt;height:10.85pt" o:ole="">
            <v:imagedata r:id="rId166" o:title=""/>
          </v:shape>
          <o:OLEObject Type="Embed" ProgID="Equation.DSMT4" ShapeID="_x0000_i1108" DrawAspect="Content" ObjectID="_1818246617" r:id="rId167"/>
        </w:object>
      </w:r>
      <w:r w:rsidRPr="00B8540A">
        <w:t>且</w:t>
      </w:r>
      <w:r w:rsidR="00996DF8">
        <w:rPr>
          <w:rFonts w:hint="eastAsia"/>
        </w:rPr>
        <w:br/>
      </w:r>
      <w:r w:rsidR="00996DF8" w:rsidRPr="00BD5412">
        <w:rPr>
          <w:position w:val="-12"/>
        </w:rPr>
        <w:object w:dxaOrig="1900" w:dyaOrig="420" w14:anchorId="28A87F49">
          <v:shape id="_x0000_i1109" type="#_x0000_t75" style="width:95.1pt;height:21.05pt" o:ole="">
            <v:imagedata r:id="rId168" o:title=""/>
          </v:shape>
          <o:OLEObject Type="Embed" ProgID="Equation.DSMT4" ShapeID="_x0000_i1109" DrawAspect="Content" ObjectID="_1818246618" r:id="rId169"/>
        </w:object>
      </w:r>
      <w:r w:rsidRPr="00B8540A">
        <w:t>，所以</w:t>
      </w:r>
      <w:r w:rsidR="00996DF8" w:rsidRPr="00025957">
        <w:rPr>
          <w:position w:val="-4"/>
        </w:rPr>
        <w:object w:dxaOrig="360" w:dyaOrig="340" w14:anchorId="6327D9E0">
          <v:shape id="_x0000_i1110" type="#_x0000_t75" style="width:17.65pt;height:17pt" o:ole="">
            <v:imagedata r:id="rId170" o:title=""/>
          </v:shape>
          <o:OLEObject Type="Embed" ProgID="Equation.DSMT4" ShapeID="_x0000_i1110" DrawAspect="Content" ObjectID="_1818246619" r:id="rId171"/>
        </w:object>
      </w:r>
      <w:r w:rsidRPr="00B8540A">
        <w:t>平行</w:t>
      </w:r>
      <w:r w:rsidR="00996DF8" w:rsidRPr="00BD5412">
        <w:rPr>
          <w:position w:val="-10"/>
        </w:rPr>
        <w:object w:dxaOrig="340" w:dyaOrig="400" w14:anchorId="0ADE55B9">
          <v:shape id="_x0000_i1111" type="#_x0000_t75" style="width:17pt;height:19.7pt" o:ole="">
            <v:imagedata r:id="rId172" o:title=""/>
          </v:shape>
          <o:OLEObject Type="Embed" ProgID="Equation.DSMT4" ShapeID="_x0000_i1111" DrawAspect="Content" ObjectID="_1818246620" r:id="rId173"/>
        </w:object>
      </w:r>
      <w:r w:rsidRPr="00B8540A">
        <w:t>。</w:t>
      </w:r>
      <w:r>
        <w:rPr>
          <w:rFonts w:hint="eastAsia"/>
        </w:rPr>
        <w:br/>
      </w:r>
      <w:r w:rsidRPr="00B8540A">
        <w:t>因為平面</w:t>
      </w:r>
      <w:r w:rsidR="00996DF8" w:rsidRPr="00BD5412">
        <w:rPr>
          <w:position w:val="-10"/>
        </w:rPr>
        <w:object w:dxaOrig="260" w:dyaOrig="300" w14:anchorId="0E8B4A8A">
          <v:shape id="_x0000_i1112" type="#_x0000_t75" style="width:12.9pt;height:14.95pt" o:ole="">
            <v:imagedata r:id="rId174" o:title=""/>
          </v:shape>
          <o:OLEObject Type="Embed" ProgID="Equation.DSMT4" ShapeID="_x0000_i1112" DrawAspect="Content" ObjectID="_1818246621" r:id="rId175"/>
        </w:object>
      </w:r>
      <w:r w:rsidRPr="00B8540A">
        <w:t>與</w:t>
      </w:r>
      <w:r w:rsidR="00996DF8" w:rsidRPr="00BD5412">
        <w:rPr>
          <w:position w:val="-10"/>
        </w:rPr>
        <w:object w:dxaOrig="240" w:dyaOrig="300" w14:anchorId="10B749AE">
          <v:shape id="_x0000_i1113" type="#_x0000_t75" style="width:12.25pt;height:14.95pt" o:ole="">
            <v:imagedata r:id="rId176" o:title=""/>
          </v:shape>
          <o:OLEObject Type="Embed" ProgID="Equation.DSMT4" ShapeID="_x0000_i1113" DrawAspect="Content" ObjectID="_1818246622" r:id="rId177"/>
        </w:object>
      </w:r>
      <w:r w:rsidRPr="00B8540A">
        <w:t>的交線為直線</w:t>
      </w:r>
      <w:r w:rsidR="00996DF8" w:rsidRPr="00025957">
        <w:rPr>
          <w:position w:val="-4"/>
        </w:rPr>
        <w:object w:dxaOrig="320" w:dyaOrig="220" w14:anchorId="62925EDE">
          <v:shape id="_x0000_i1114" type="#_x0000_t75" style="width:15.6pt;height:10.85pt" o:ole="">
            <v:imagedata r:id="rId178" o:title=""/>
          </v:shape>
          <o:OLEObject Type="Embed" ProgID="Equation.DSMT4" ShapeID="_x0000_i1114" DrawAspect="Content" ObjectID="_1818246623" r:id="rId179"/>
        </w:object>
      </w:r>
      <w:r w:rsidRPr="00B8540A">
        <w:t>且</w:t>
      </w:r>
      <w:r w:rsidR="00996DF8">
        <w:rPr>
          <w:rFonts w:hint="eastAsia"/>
        </w:rPr>
        <w:br/>
      </w:r>
      <w:r w:rsidR="00996DF8" w:rsidRPr="00BD5412">
        <w:rPr>
          <w:position w:val="-12"/>
        </w:rPr>
        <w:object w:dxaOrig="1900" w:dyaOrig="420" w14:anchorId="244E4F81">
          <v:shape id="_x0000_i1115" type="#_x0000_t75" style="width:95.1pt;height:21.05pt" o:ole="">
            <v:imagedata r:id="rId180" o:title=""/>
          </v:shape>
          <o:OLEObject Type="Embed" ProgID="Equation.DSMT4" ShapeID="_x0000_i1115" DrawAspect="Content" ObjectID="_1818246624" r:id="rId181"/>
        </w:object>
      </w:r>
      <w:r w:rsidRPr="00B8540A">
        <w:t>，所以</w:t>
      </w:r>
      <w:r w:rsidR="00996DF8" w:rsidRPr="00025957">
        <w:rPr>
          <w:position w:val="-4"/>
        </w:rPr>
        <w:object w:dxaOrig="340" w:dyaOrig="340" w14:anchorId="6B4CCE12">
          <v:shape id="_x0000_i1116" type="#_x0000_t75" style="width:17pt;height:17pt" o:ole="">
            <v:imagedata r:id="rId182" o:title=""/>
          </v:shape>
          <o:OLEObject Type="Embed" ProgID="Equation.DSMT4" ShapeID="_x0000_i1116" DrawAspect="Content" ObjectID="_1818246625" r:id="rId183"/>
        </w:object>
      </w:r>
      <w:r w:rsidRPr="00B8540A">
        <w:t>平行</w:t>
      </w:r>
      <w:r w:rsidR="00996DF8" w:rsidRPr="00BD5412">
        <w:rPr>
          <w:position w:val="-10"/>
        </w:rPr>
        <w:object w:dxaOrig="340" w:dyaOrig="400" w14:anchorId="7C8A69F1">
          <v:shape id="_x0000_i1117" type="#_x0000_t75" style="width:17pt;height:19.7pt" o:ole="">
            <v:imagedata r:id="rId184" o:title=""/>
          </v:shape>
          <o:OLEObject Type="Embed" ProgID="Equation.DSMT4" ShapeID="_x0000_i1117" DrawAspect="Content" ObjectID="_1818246626" r:id="rId185"/>
        </w:object>
      </w:r>
      <w:r w:rsidRPr="00B8540A">
        <w:t>。</w:t>
      </w:r>
      <w:r>
        <w:rPr>
          <w:rFonts w:hint="eastAsia"/>
        </w:rPr>
        <w:br/>
      </w:r>
      <w:r w:rsidRPr="00B8540A">
        <w:t>因為平面</w:t>
      </w:r>
      <w:r w:rsidR="00996DF8" w:rsidRPr="00BD5412">
        <w:rPr>
          <w:position w:val="-10"/>
        </w:rPr>
        <w:object w:dxaOrig="260" w:dyaOrig="300" w14:anchorId="650F47D9">
          <v:shape id="_x0000_i1118" type="#_x0000_t75" style="width:12.9pt;height:14.95pt" o:ole="">
            <v:imagedata r:id="rId186" o:title=""/>
          </v:shape>
          <o:OLEObject Type="Embed" ProgID="Equation.DSMT4" ShapeID="_x0000_i1118" DrawAspect="Content" ObjectID="_1818246627" r:id="rId187"/>
        </w:object>
      </w:r>
      <w:r w:rsidRPr="00B8540A">
        <w:t>與</w:t>
      </w:r>
      <w:r w:rsidR="00996DF8" w:rsidRPr="00BD5412">
        <w:rPr>
          <w:position w:val="-10"/>
        </w:rPr>
        <w:object w:dxaOrig="260" w:dyaOrig="300" w14:anchorId="16442F12">
          <v:shape id="_x0000_i1119" type="#_x0000_t75" style="width:12.9pt;height:14.95pt" o:ole="">
            <v:imagedata r:id="rId188" o:title=""/>
          </v:shape>
          <o:OLEObject Type="Embed" ProgID="Equation.DSMT4" ShapeID="_x0000_i1119" DrawAspect="Content" ObjectID="_1818246628" r:id="rId189"/>
        </w:object>
      </w:r>
      <w:r w:rsidRPr="00B8540A">
        <w:t>的交線為直線</w:t>
      </w:r>
      <w:r w:rsidR="00996DF8" w:rsidRPr="00025957">
        <w:rPr>
          <w:position w:val="-4"/>
        </w:rPr>
        <w:object w:dxaOrig="340" w:dyaOrig="220" w14:anchorId="50CE73D8">
          <v:shape id="_x0000_i1120" type="#_x0000_t75" style="width:17pt;height:10.85pt" o:ole="">
            <v:imagedata r:id="rId190" o:title=""/>
          </v:shape>
          <o:OLEObject Type="Embed" ProgID="Equation.DSMT4" ShapeID="_x0000_i1120" DrawAspect="Content" ObjectID="_1818246629" r:id="rId191"/>
        </w:object>
      </w:r>
      <w:r w:rsidRPr="00B8540A">
        <w:t>且</w:t>
      </w:r>
      <w:r w:rsidR="00996DF8">
        <w:rPr>
          <w:rFonts w:hint="eastAsia"/>
        </w:rPr>
        <w:br/>
      </w:r>
      <w:r w:rsidR="00996DF8" w:rsidRPr="00BD5412">
        <w:rPr>
          <w:position w:val="-12"/>
        </w:rPr>
        <w:object w:dxaOrig="1900" w:dyaOrig="420" w14:anchorId="1B3F090D">
          <v:shape id="_x0000_i1121" type="#_x0000_t75" style="width:95.1pt;height:21.05pt" o:ole="">
            <v:imagedata r:id="rId192" o:title=""/>
          </v:shape>
          <o:OLEObject Type="Embed" ProgID="Equation.DSMT4" ShapeID="_x0000_i1121" DrawAspect="Content" ObjectID="_1818246630" r:id="rId193"/>
        </w:object>
      </w:r>
      <w:r w:rsidRPr="00B8540A">
        <w:t>，所以</w:t>
      </w:r>
      <w:r w:rsidR="00996DF8" w:rsidRPr="00025957">
        <w:rPr>
          <w:position w:val="-4"/>
        </w:rPr>
        <w:object w:dxaOrig="340" w:dyaOrig="340" w14:anchorId="5C4AFA8F">
          <v:shape id="_x0000_i1122" type="#_x0000_t75" style="width:17pt;height:17pt" o:ole="">
            <v:imagedata r:id="rId194" o:title=""/>
          </v:shape>
          <o:OLEObject Type="Embed" ProgID="Equation.DSMT4" ShapeID="_x0000_i1122" DrawAspect="Content" ObjectID="_1818246631" r:id="rId195"/>
        </w:object>
      </w:r>
      <w:r w:rsidRPr="00B8540A">
        <w:t>平行</w:t>
      </w:r>
      <w:r w:rsidR="00996DF8" w:rsidRPr="00BD5412">
        <w:rPr>
          <w:position w:val="-10"/>
        </w:rPr>
        <w:object w:dxaOrig="340" w:dyaOrig="400" w14:anchorId="437B1AB0">
          <v:shape id="_x0000_i1123" type="#_x0000_t75" style="width:17pt;height:19.7pt" o:ole="">
            <v:imagedata r:id="rId196" o:title=""/>
          </v:shape>
          <o:OLEObject Type="Embed" ProgID="Equation.DSMT4" ShapeID="_x0000_i1123" DrawAspect="Content" ObjectID="_1818246632" r:id="rId197"/>
        </w:object>
      </w:r>
      <w:r w:rsidRPr="00B8540A">
        <w:t>。</w:t>
      </w:r>
      <w:r>
        <w:rPr>
          <w:rFonts w:hint="eastAsia"/>
        </w:rPr>
        <w:br/>
      </w:r>
      <w:r w:rsidR="00996DF8" w:rsidRPr="00BD5412">
        <w:rPr>
          <w:position w:val="-48"/>
        </w:rPr>
        <w:object w:dxaOrig="3220" w:dyaOrig="900" w14:anchorId="64BBAA80">
          <v:shape id="_x0000_i1124" type="#_x0000_t75" style="width:161pt;height:44.85pt" o:ole="">
            <v:imagedata r:id="rId198" o:title=""/>
          </v:shape>
          <o:OLEObject Type="Embed" ProgID="Equation.DSMT4" ShapeID="_x0000_i1124" DrawAspect="Content" ObjectID="_1818246633" r:id="rId199"/>
        </w:object>
      </w:r>
      <w:r w:rsidR="00996DF8" w:rsidRPr="00BD5412">
        <w:rPr>
          <w:position w:val="-6"/>
        </w:rPr>
        <w:object w:dxaOrig="1260" w:dyaOrig="240" w14:anchorId="0E88E52B">
          <v:shape id="_x0000_i1125" type="#_x0000_t75" style="width:63.15pt;height:12.25pt" o:ole="">
            <v:imagedata r:id="rId200" o:title=""/>
          </v:shape>
          <o:OLEObject Type="Embed" ProgID="Equation.DSMT4" ShapeID="_x0000_i1125" DrawAspect="Content" ObjectID="_1818246634" r:id="rId201"/>
        </w:object>
      </w:r>
      <w:r w:rsidRPr="00B8540A">
        <w:t>。</w:t>
      </w:r>
      <w:r>
        <w:rPr>
          <w:rFonts w:hint="eastAsia"/>
        </w:rPr>
        <w:br/>
      </w:r>
      <w:r w:rsidRPr="00B8540A">
        <w:t>同理可得</w:t>
      </w:r>
      <w:r w:rsidR="00996DF8" w:rsidRPr="00BD5412">
        <w:rPr>
          <w:position w:val="-6"/>
        </w:rPr>
        <w:object w:dxaOrig="1020" w:dyaOrig="240" w14:anchorId="34CC4EFB">
          <v:shape id="_x0000_i1126" type="#_x0000_t75" style="width:50.95pt;height:12.25pt" o:ole="">
            <v:imagedata r:id="rId202" o:title=""/>
          </v:shape>
          <o:OLEObject Type="Embed" ProgID="Equation.DSMT4" ShapeID="_x0000_i1126" DrawAspect="Content" ObjectID="_1818246635" r:id="rId203"/>
        </w:object>
      </w:r>
      <w:r w:rsidRPr="00B8540A">
        <w:t>，</w:t>
      </w:r>
      <w:r w:rsidR="00996DF8" w:rsidRPr="00BD5412">
        <w:rPr>
          <w:position w:val="-6"/>
        </w:rPr>
        <w:object w:dxaOrig="1040" w:dyaOrig="240" w14:anchorId="1CFEBB0B">
          <v:shape id="_x0000_i1127" type="#_x0000_t75" style="width:52.3pt;height:12.25pt" o:ole="">
            <v:imagedata r:id="rId204" o:title=""/>
          </v:shape>
          <o:OLEObject Type="Embed" ProgID="Equation.DSMT4" ShapeID="_x0000_i1127" DrawAspect="Content" ObjectID="_1818246636" r:id="rId205"/>
        </w:object>
      </w:r>
      <w:r w:rsidRPr="00B8540A">
        <w:t>。</w:t>
      </w:r>
      <w:r>
        <w:rPr>
          <w:rFonts w:hint="eastAsia"/>
        </w:rPr>
        <w:br/>
      </w:r>
      <w:r w:rsidRPr="00B8540A">
        <w:t>因此若在直線</w:t>
      </w:r>
      <w:r w:rsidR="00996DF8" w:rsidRPr="00025957">
        <w:rPr>
          <w:position w:val="-4"/>
        </w:rPr>
        <w:object w:dxaOrig="320" w:dyaOrig="220" w14:anchorId="735A4FE3">
          <v:shape id="_x0000_i1128" type="#_x0000_t75" style="width:15.6pt;height:10.85pt" o:ole="">
            <v:imagedata r:id="rId206" o:title=""/>
          </v:shape>
          <o:OLEObject Type="Embed" ProgID="Equation.DSMT4" ShapeID="_x0000_i1128" DrawAspect="Content" ObjectID="_1818246637" r:id="rId207"/>
        </w:object>
      </w:r>
      <w:r w:rsidRPr="00B8540A">
        <w:t>、直線</w:t>
      </w:r>
      <w:r w:rsidR="00996DF8" w:rsidRPr="00025957">
        <w:rPr>
          <w:position w:val="-4"/>
        </w:rPr>
        <w:object w:dxaOrig="360" w:dyaOrig="220" w14:anchorId="6AB7AED3">
          <v:shape id="_x0000_i1129" type="#_x0000_t75" style="width:17.65pt;height:10.85pt" o:ole="">
            <v:imagedata r:id="rId208" o:title=""/>
          </v:shape>
          <o:OLEObject Type="Embed" ProgID="Equation.DSMT4" ShapeID="_x0000_i1129" DrawAspect="Content" ObjectID="_1818246638" r:id="rId209"/>
        </w:object>
      </w:r>
      <w:r w:rsidRPr="00B8540A">
        <w:t>、直線</w:t>
      </w:r>
      <w:r w:rsidR="00996DF8" w:rsidRPr="00025957">
        <w:rPr>
          <w:position w:val="-4"/>
        </w:rPr>
        <w:object w:dxaOrig="340" w:dyaOrig="220" w14:anchorId="23BABC21">
          <v:shape id="_x0000_i1130" type="#_x0000_t75" style="width:17pt;height:10.85pt" o:ole="">
            <v:imagedata r:id="rId210" o:title=""/>
          </v:shape>
          <o:OLEObject Type="Embed" ProgID="Equation.DSMT4" ShapeID="_x0000_i1130" DrawAspect="Content" ObjectID="_1818246639" r:id="rId211"/>
        </w:object>
      </w:r>
      <w:r w:rsidRPr="00B8540A">
        <w:t>上各取一點</w:t>
      </w:r>
      <w:r w:rsidR="00996DF8" w:rsidRPr="00025957">
        <w:rPr>
          <w:position w:val="-4"/>
        </w:rPr>
        <w:object w:dxaOrig="200" w:dyaOrig="220" w14:anchorId="4DD011E8">
          <v:shape id="_x0000_i1131" type="#_x0000_t75" style="width:10.2pt;height:10.85pt" o:ole="">
            <v:imagedata r:id="rId212" o:title=""/>
          </v:shape>
          <o:OLEObject Type="Embed" ProgID="Equation.DSMT4" ShapeID="_x0000_i1131" DrawAspect="Content" ObjectID="_1818246640" r:id="rId213"/>
        </w:object>
      </w:r>
      <w:r w:rsidRPr="00B8540A">
        <w:t>、</w:t>
      </w:r>
      <w:r w:rsidR="00996DF8" w:rsidRPr="00BD5412">
        <w:rPr>
          <w:position w:val="-10"/>
        </w:rPr>
        <w:object w:dxaOrig="220" w:dyaOrig="279" w14:anchorId="424BDBE8">
          <v:shape id="_x0000_i1132" type="#_x0000_t75" style="width:10.85pt;height:14.25pt" o:ole="">
            <v:imagedata r:id="rId214" o:title=""/>
          </v:shape>
          <o:OLEObject Type="Embed" ProgID="Equation.DSMT4" ShapeID="_x0000_i1132" DrawAspect="Content" ObjectID="_1818246641" r:id="rId215"/>
        </w:object>
      </w:r>
      <w:r w:rsidRPr="00B8540A">
        <w:t>、</w:t>
      </w:r>
      <w:r w:rsidR="00996DF8" w:rsidRPr="00025957">
        <w:rPr>
          <w:position w:val="-4"/>
        </w:rPr>
        <w:object w:dxaOrig="200" w:dyaOrig="220" w14:anchorId="734018F6">
          <v:shape id="_x0000_i1133" type="#_x0000_t75" style="width:10.2pt;height:10.85pt" o:ole="">
            <v:imagedata r:id="rId216" o:title=""/>
          </v:shape>
          <o:OLEObject Type="Embed" ProgID="Equation.DSMT4" ShapeID="_x0000_i1133" DrawAspect="Content" ObjectID="_1818246642" r:id="rId217"/>
        </w:object>
      </w:r>
      <w:r>
        <w:t>，</w:t>
      </w:r>
      <w:r w:rsidRPr="00B8540A">
        <w:t>使得</w:t>
      </w:r>
      <w:r w:rsidR="00996DF8" w:rsidRPr="00BD5412">
        <w:rPr>
          <w:position w:val="-10"/>
        </w:rPr>
        <w:object w:dxaOrig="1240" w:dyaOrig="320" w14:anchorId="7D0A92B8">
          <v:shape id="_x0000_i1134" type="#_x0000_t75" style="width:61.8pt;height:15.6pt" o:ole="">
            <v:imagedata r:id="rId218" o:title=""/>
          </v:shape>
          <o:OLEObject Type="Embed" ProgID="Equation.DSMT4" ShapeID="_x0000_i1134" DrawAspect="Content" ObjectID="_1818246643" r:id="rId219"/>
        </w:object>
      </w:r>
      <w:r w:rsidRPr="00B8540A">
        <w:t>，則</w:t>
      </w:r>
      <w:r w:rsidR="00996DF8" w:rsidRPr="00BD5412">
        <w:rPr>
          <w:position w:val="-10"/>
        </w:rPr>
        <w:object w:dxaOrig="580" w:dyaOrig="279" w14:anchorId="19AB98B4">
          <v:shape id="_x0000_i1135" type="#_x0000_t75" style="width:29.2pt;height:14.25pt" o:ole="">
            <v:imagedata r:id="rId220" o:title=""/>
          </v:shape>
          <o:OLEObject Type="Embed" ProgID="Equation.DSMT4" ShapeID="_x0000_i1135" DrawAspect="Content" ObjectID="_1818246644" r:id="rId221"/>
        </w:object>
      </w:r>
      <w:r w:rsidRPr="00B8540A">
        <w:t>為正四面體。</w:t>
      </w:r>
      <w:r>
        <w:rPr>
          <w:rFonts w:hint="eastAsia"/>
        </w:rPr>
        <w:br/>
      </w:r>
      <w:r w:rsidRPr="00B8540A">
        <w:t>因為正四面體中，稜長：高</w:t>
      </w:r>
      <w:r w:rsidR="00996DF8" w:rsidRPr="00BD5412">
        <w:rPr>
          <w:position w:val="-10"/>
        </w:rPr>
        <w:object w:dxaOrig="780" w:dyaOrig="340" w14:anchorId="670DEE9B">
          <v:shape id="_x0000_i1136" type="#_x0000_t75" style="width:39.4pt;height:17pt" o:ole="">
            <v:imagedata r:id="rId222" o:title=""/>
          </v:shape>
          <o:OLEObject Type="Embed" ProgID="Equation.DSMT4" ShapeID="_x0000_i1136" DrawAspect="Content" ObjectID="_1818246645" r:id="rId223"/>
        </w:object>
      </w:r>
      <w:r w:rsidRPr="00B8540A">
        <w:t>，</w:t>
      </w:r>
      <w:r>
        <w:rPr>
          <w:rFonts w:hint="eastAsia"/>
        </w:rPr>
        <w:br/>
      </w:r>
      <w:r w:rsidRPr="00B8540A">
        <w:t>所以</w:t>
      </w:r>
      <w:r w:rsidR="00996DF8" w:rsidRPr="00BD5412">
        <w:rPr>
          <w:position w:val="-20"/>
        </w:rPr>
        <w:object w:dxaOrig="1860" w:dyaOrig="560" w14:anchorId="1C879983">
          <v:shape id="_x0000_i1137" type="#_x0000_t75" style="width:93.05pt;height:27.85pt" o:ole="">
            <v:imagedata r:id="rId224" o:title=""/>
          </v:shape>
          <o:OLEObject Type="Embed" ProgID="Equation.DSMT4" ShapeID="_x0000_i1137" DrawAspect="Content" ObjectID="_1818246646" r:id="rId225"/>
        </w:object>
      </w:r>
      <w:r w:rsidRPr="00B8540A">
        <w:t>，</w:t>
      </w:r>
      <w:r w:rsidR="00996DF8" w:rsidRPr="00BD5412">
        <w:rPr>
          <w:position w:val="-20"/>
        </w:rPr>
        <w:object w:dxaOrig="1880" w:dyaOrig="560" w14:anchorId="1918EAF8">
          <v:shape id="_x0000_i1138" type="#_x0000_t75" style="width:94.4pt;height:27.85pt" o:ole="">
            <v:imagedata r:id="rId226" o:title=""/>
          </v:shape>
          <o:OLEObject Type="Embed" ProgID="Equation.DSMT4" ShapeID="_x0000_i1138" DrawAspect="Content" ObjectID="_1818246647" r:id="rId227"/>
        </w:object>
      </w:r>
      <w:r w:rsidRPr="00B8540A">
        <w:t>。</w:t>
      </w:r>
      <w:r>
        <w:rPr>
          <w:rFonts w:hint="eastAsia"/>
        </w:rPr>
        <w:br/>
      </w:r>
      <w:r w:rsidRPr="00B8540A">
        <w:t>平行四邊形</w:t>
      </w:r>
      <w:r w:rsidR="00996DF8" w:rsidRPr="00BD5412">
        <w:rPr>
          <w:position w:val="-6"/>
        </w:rPr>
        <w:object w:dxaOrig="600" w:dyaOrig="240" w14:anchorId="6BFADE4B">
          <v:shape id="_x0000_i1139" type="#_x0000_t75" style="width:29.9pt;height:12.25pt" o:ole="">
            <v:imagedata r:id="rId228" o:title=""/>
          </v:shape>
          <o:OLEObject Type="Embed" ProgID="Equation.DSMT4" ShapeID="_x0000_i1139" DrawAspect="Content" ObjectID="_1818246648" r:id="rId229"/>
        </w:object>
      </w:r>
      <w:r w:rsidRPr="00B8540A">
        <w:t>的面積為</w:t>
      </w:r>
      <w:r w:rsidR="00996DF8" w:rsidRPr="00BD5412">
        <w:rPr>
          <w:position w:val="-6"/>
        </w:rPr>
        <w:object w:dxaOrig="1980" w:dyaOrig="300" w14:anchorId="122ED7EA">
          <v:shape id="_x0000_i1140" type="#_x0000_t75" style="width:99.15pt;height:14.95pt" o:ole="">
            <v:imagedata r:id="rId230" o:title=""/>
          </v:shape>
          <o:OLEObject Type="Embed" ProgID="Equation.DSMT4" ShapeID="_x0000_i1140" DrawAspect="Content" ObjectID="_1818246649" r:id="rId231"/>
        </w:object>
      </w:r>
      <w:r w:rsidRPr="00B8540A">
        <w:t>，</w:t>
      </w:r>
      <w:r>
        <w:rPr>
          <w:rFonts w:hint="eastAsia"/>
        </w:rPr>
        <w:br/>
      </w:r>
      <w:r w:rsidRPr="00B8540A">
        <w:t>所求體積為</w:t>
      </w:r>
      <w:r w:rsidR="00996DF8" w:rsidRPr="00BD5412">
        <w:rPr>
          <w:position w:val="-6"/>
        </w:rPr>
        <w:object w:dxaOrig="1320" w:dyaOrig="300" w14:anchorId="2A1DD871">
          <v:shape id="_x0000_i1141" type="#_x0000_t75" style="width:65.9pt;height:14.95pt" o:ole="">
            <v:imagedata r:id="rId232" o:title=""/>
          </v:shape>
          <o:OLEObject Type="Embed" ProgID="Equation.DSMT4" ShapeID="_x0000_i1141" DrawAspect="Content" ObjectID="_1818246650" r:id="rId233"/>
        </w:object>
      </w:r>
      <w:r w:rsidRPr="00B8540A">
        <w:t>。故選</w:t>
      </w:r>
      <w:r w:rsidRPr="00B8540A">
        <w:t>(3)</w:t>
      </w:r>
      <w:r w:rsidRPr="00B8540A">
        <w:t>。</w:t>
      </w:r>
    </w:p>
    <w:p w14:paraId="55E6B43F" w14:textId="77777777" w:rsidR="00BD5412" w:rsidRDefault="00BD5412" w:rsidP="00BD5412">
      <w:pPr>
        <w:pStyle w:val="1"/>
        <w:ind w:left="292" w:hanging="292"/>
      </w:pPr>
      <w:r>
        <w:rPr>
          <w:rFonts w:hint="eastAsia"/>
        </w:rPr>
        <w:t>7.</w:t>
      </w:r>
      <w:r>
        <w:rPr>
          <w:rFonts w:hint="eastAsia"/>
        </w:rPr>
        <w:tab/>
      </w:r>
      <w:r w:rsidRPr="00B8540A">
        <w:t>因為</w:t>
      </w:r>
      <w:r w:rsidR="00996DF8" w:rsidRPr="00BD5412">
        <w:rPr>
          <w:position w:val="-12"/>
        </w:rPr>
        <w:object w:dxaOrig="480" w:dyaOrig="320" w14:anchorId="560535E0">
          <v:shape id="_x0000_i1142" type="#_x0000_t75" style="width:23.75pt;height:15.6pt" o:ole="">
            <v:imagedata r:id="rId234" o:title=""/>
          </v:shape>
          <o:OLEObject Type="Embed" ProgID="Equation.DSMT4" ShapeID="_x0000_i1142" DrawAspect="Content" ObjectID="_1818246651" r:id="rId235"/>
        </w:object>
      </w:r>
      <w:r w:rsidRPr="00B8540A">
        <w:t>的圖形與</w:t>
      </w:r>
      <w:r w:rsidR="00996DF8" w:rsidRPr="00BD5412">
        <w:rPr>
          <w:position w:val="-6"/>
        </w:rPr>
        <w:object w:dxaOrig="180" w:dyaOrig="200" w14:anchorId="20F0AF83">
          <v:shape id="_x0000_i1143" type="#_x0000_t75" style="width:8.85pt;height:10.2pt" o:ole="">
            <v:imagedata r:id="rId236" o:title=""/>
          </v:shape>
          <o:OLEObject Type="Embed" ProgID="Equation.DSMT4" ShapeID="_x0000_i1143" DrawAspect="Content" ObjectID="_1818246652" r:id="rId237"/>
        </w:object>
      </w:r>
      <w:r w:rsidRPr="00B8540A">
        <w:t>軸相切，所以</w:t>
      </w:r>
      <w:r w:rsidR="00996DF8" w:rsidRPr="00BD5412">
        <w:rPr>
          <w:position w:val="-6"/>
        </w:rPr>
        <w:object w:dxaOrig="980" w:dyaOrig="279" w14:anchorId="4C8A05F6">
          <v:shape id="_x0000_i1144" type="#_x0000_t75" style="width:48.9pt;height:14.25pt" o:ole="">
            <v:imagedata r:id="rId238" o:title=""/>
          </v:shape>
          <o:OLEObject Type="Embed" ProgID="Equation.DSMT4" ShapeID="_x0000_i1144" DrawAspect="Content" ObjectID="_1818246653" r:id="rId239"/>
        </w:object>
      </w:r>
      <w:r w:rsidRPr="00B8540A">
        <w:t>，</w:t>
      </w:r>
      <w:r w:rsidR="00996DF8">
        <w:rPr>
          <w:rFonts w:hint="eastAsia"/>
        </w:rPr>
        <w:br/>
      </w:r>
      <w:r w:rsidRPr="00B8540A">
        <w:t>又圖形通過點</w:t>
      </w:r>
      <w:r w:rsidR="00996DF8" w:rsidRPr="00BD5412">
        <w:rPr>
          <w:position w:val="-12"/>
        </w:rPr>
        <w:object w:dxaOrig="440" w:dyaOrig="320" w14:anchorId="6613923F">
          <v:shape id="_x0000_i1145" type="#_x0000_t75" style="width:22.4pt;height:15.6pt" o:ole="">
            <v:imagedata r:id="rId240" o:title=""/>
          </v:shape>
          <o:OLEObject Type="Embed" ProgID="Equation.DSMT4" ShapeID="_x0000_i1145" DrawAspect="Content" ObjectID="_1818246654" r:id="rId241"/>
        </w:object>
      </w:r>
      <w:r w:rsidRPr="00B8540A">
        <w:t>，因此可知</w:t>
      </w:r>
      <w:r w:rsidR="00996DF8" w:rsidRPr="00BD5412">
        <w:rPr>
          <w:position w:val="-12"/>
        </w:rPr>
        <w:object w:dxaOrig="980" w:dyaOrig="320" w14:anchorId="17DE5999">
          <v:shape id="_x0000_i1146" type="#_x0000_t75" style="width:48.9pt;height:15.6pt" o:ole="">
            <v:imagedata r:id="rId242" o:title=""/>
          </v:shape>
          <o:OLEObject Type="Embed" ProgID="Equation.DSMT4" ShapeID="_x0000_i1146" DrawAspect="Content" ObjectID="_1818246655" r:id="rId243"/>
        </w:object>
      </w:r>
      <w:r w:rsidRPr="00B8540A">
        <w:t>，</w:t>
      </w:r>
      <w:r w:rsidR="00996DF8">
        <w:rPr>
          <w:rFonts w:hint="eastAsia"/>
        </w:rPr>
        <w:br/>
      </w:r>
      <w:r w:rsidRPr="00B8540A">
        <w:t>其圖形可能為下列兩種：</w:t>
      </w:r>
    </w:p>
    <w:p w14:paraId="0E9DB061" w14:textId="77777777" w:rsidR="00BD5412" w:rsidRPr="00B8540A" w:rsidRDefault="00BD5412" w:rsidP="00BD5412">
      <w:pPr>
        <w:pStyle w:val="1"/>
        <w:ind w:left="292" w:hanging="292"/>
      </w:pPr>
      <w:r>
        <w:rPr>
          <w:rFonts w:hint="eastAsia"/>
        </w:rPr>
        <w:tab/>
      </w:r>
      <w:r w:rsidR="00996DF8">
        <w:rPr>
          <w:rFonts w:hint="eastAsia"/>
          <w:noProof/>
        </w:rPr>
        <w:drawing>
          <wp:inline distT="0" distB="0" distL="0" distR="0" wp14:anchorId="48200CD6" wp14:editId="109947CF">
            <wp:extent cx="885825" cy="866775"/>
            <wp:effectExtent l="0" t="0" r="9525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5(縮80%).eps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</w:t>
      </w:r>
      <w:r w:rsidR="00996DF8">
        <w:rPr>
          <w:noProof/>
        </w:rPr>
        <w:drawing>
          <wp:inline distT="0" distB="0" distL="0" distR="0" wp14:anchorId="63649069" wp14:editId="2404FF89">
            <wp:extent cx="828675" cy="866775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6(縮80%).eps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42465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○</w:t>
      </w:r>
      <w:r w:rsidRPr="00B8540A">
        <w:t>：因為圖形的開口向上，所以</w:t>
      </w:r>
      <w:r w:rsidR="00996DF8" w:rsidRPr="00BD5412">
        <w:rPr>
          <w:position w:val="-6"/>
        </w:rPr>
        <w:object w:dxaOrig="460" w:dyaOrig="240" w14:anchorId="6ECBFA1E">
          <v:shape id="_x0000_i1147" type="#_x0000_t75" style="width:23.1pt;height:12.25pt" o:ole="">
            <v:imagedata r:id="rId246" o:title=""/>
          </v:shape>
          <o:OLEObject Type="Embed" ProgID="Equation.DSMT4" ShapeID="_x0000_i1147" DrawAspect="Content" ObjectID="_1818246656" r:id="rId247"/>
        </w:object>
      </w:r>
      <w:r w:rsidRPr="00B8540A">
        <w:t>。</w:t>
      </w:r>
    </w:p>
    <w:p w14:paraId="32752882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2)</w:t>
      </w:r>
      <w:r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</w:t>
      </w:r>
      <w:r w:rsidR="00996DF8" w:rsidRPr="00BD5412">
        <w:rPr>
          <w:position w:val="-6"/>
        </w:rPr>
        <w:object w:dxaOrig="440" w:dyaOrig="240" w14:anchorId="22473874">
          <v:shape id="_x0000_i1148" type="#_x0000_t75" style="width:22.4pt;height:12.25pt" o:ole="">
            <v:imagedata r:id="rId248" o:title=""/>
          </v:shape>
          <o:OLEObject Type="Embed" ProgID="Equation.DSMT4" ShapeID="_x0000_i1148" DrawAspect="Content" ObjectID="_1818246657" r:id="rId249"/>
        </w:object>
      </w:r>
      <w:r w:rsidRPr="00B8540A">
        <w:t>也可能發生。</w:t>
      </w:r>
    </w:p>
    <w:p w14:paraId="539FD9B1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3)</w:t>
      </w:r>
      <w:r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</w:t>
      </w:r>
      <w:r w:rsidR="00996DF8" w:rsidRPr="00BD5412">
        <w:rPr>
          <w:position w:val="-6"/>
        </w:rPr>
        <w:object w:dxaOrig="700" w:dyaOrig="240" w14:anchorId="214D6ED1">
          <v:shape id="_x0000_i1149" type="#_x0000_t75" style="width:34.65pt;height:12.25pt" o:ole="">
            <v:imagedata r:id="rId250" o:title=""/>
          </v:shape>
          <o:OLEObject Type="Embed" ProgID="Equation.DSMT4" ShapeID="_x0000_i1149" DrawAspect="Content" ObjectID="_1818246658" r:id="rId251"/>
        </w:object>
      </w:r>
      <w:r w:rsidRPr="00B8540A">
        <w:t>。</w:t>
      </w:r>
    </w:p>
    <w:p w14:paraId="366F4CAB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4)</w:t>
      </w:r>
      <w:r>
        <w:rPr>
          <w:rFonts w:hint="eastAsia"/>
        </w:rPr>
        <w:tab/>
      </w:r>
      <w:r>
        <w:rPr>
          <w:rFonts w:hint="eastAsia"/>
          <w:lang w:eastAsia="zh-HK"/>
        </w:rPr>
        <w:t>○</w:t>
      </w:r>
      <w:r w:rsidRPr="00B8540A">
        <w:t>。</w:t>
      </w:r>
    </w:p>
    <w:p w14:paraId="66DD0F24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5)</w:t>
      </w:r>
      <w:r w:rsidRPr="00B8540A">
        <w:tab/>
      </w:r>
      <w:r>
        <w:rPr>
          <w:rFonts w:hint="eastAsia"/>
          <w:lang w:eastAsia="zh-HK"/>
        </w:rPr>
        <w:t>○</w:t>
      </w:r>
      <w:r w:rsidRPr="00B8540A">
        <w:t>：因為</w:t>
      </w:r>
      <w:r w:rsidR="00996DF8" w:rsidRPr="00BD5412">
        <w:rPr>
          <w:position w:val="-12"/>
        </w:rPr>
        <w:object w:dxaOrig="1460" w:dyaOrig="320" w14:anchorId="32A11601">
          <v:shape id="_x0000_i1150" type="#_x0000_t75" style="width:72.7pt;height:15.6pt" o:ole="">
            <v:imagedata r:id="rId252" o:title=""/>
          </v:shape>
          <o:OLEObject Type="Embed" ProgID="Equation.DSMT4" ShapeID="_x0000_i1150" DrawAspect="Content" ObjectID="_1818246659" r:id="rId253"/>
        </w:object>
      </w:r>
      <w:r w:rsidRPr="00B8540A">
        <w:t>，</w:t>
      </w:r>
      <w:r w:rsidR="00996DF8">
        <w:rPr>
          <w:rFonts w:hint="eastAsia"/>
        </w:rPr>
        <w:br/>
        <w:t xml:space="preserve">    </w:t>
      </w:r>
      <w:r w:rsidRPr="00B8540A">
        <w:t>且由圖形可知點</w:t>
      </w:r>
      <w:r w:rsidR="00996DF8" w:rsidRPr="00BD5412">
        <w:rPr>
          <w:position w:val="-12"/>
        </w:rPr>
        <w:object w:dxaOrig="760" w:dyaOrig="340" w14:anchorId="68D5E22D">
          <v:shape id="_x0000_i1151" type="#_x0000_t75" style="width:38.05pt;height:17pt" o:ole="">
            <v:imagedata r:id="rId254" o:title=""/>
          </v:shape>
          <o:OLEObject Type="Embed" ProgID="Equation.DSMT4" ShapeID="_x0000_i1151" DrawAspect="Content" ObjectID="_1818246660" r:id="rId255"/>
        </w:object>
      </w:r>
      <w:r w:rsidRPr="00B8540A">
        <w:t>不可能位於</w:t>
      </w:r>
      <w:r w:rsidR="00996DF8" w:rsidRPr="00BD5412">
        <w:rPr>
          <w:position w:val="-6"/>
        </w:rPr>
        <w:object w:dxaOrig="180" w:dyaOrig="200" w14:anchorId="7052D2ED">
          <v:shape id="_x0000_i1152" type="#_x0000_t75" style="width:8.85pt;height:10.2pt" o:ole="">
            <v:imagedata r:id="rId256" o:title=""/>
          </v:shape>
          <o:OLEObject Type="Embed" ProgID="Equation.DSMT4" ShapeID="_x0000_i1152" DrawAspect="Content" ObjectID="_1818246661" r:id="rId257"/>
        </w:object>
      </w:r>
      <w:r w:rsidRPr="00B8540A">
        <w:t>軸下方，</w:t>
      </w:r>
      <w:r w:rsidR="00996DF8">
        <w:rPr>
          <w:rFonts w:hint="eastAsia"/>
        </w:rPr>
        <w:br/>
        <w:t xml:space="preserve">    </w:t>
      </w:r>
      <w:r w:rsidRPr="00B8540A">
        <w:t>所以</w:t>
      </w:r>
      <w:r w:rsidR="00996DF8" w:rsidRPr="00BD5412">
        <w:rPr>
          <w:position w:val="-6"/>
        </w:rPr>
        <w:object w:dxaOrig="1160" w:dyaOrig="240" w14:anchorId="3472D498">
          <v:shape id="_x0000_i1153" type="#_x0000_t75" style="width:57.75pt;height:12.25pt" o:ole="">
            <v:imagedata r:id="rId258" o:title=""/>
          </v:shape>
          <o:OLEObject Type="Embed" ProgID="Equation.DSMT4" ShapeID="_x0000_i1153" DrawAspect="Content" ObjectID="_1818246662" r:id="rId259"/>
        </w:object>
      </w:r>
      <w:r w:rsidRPr="00B8540A">
        <w:t>。</w:t>
      </w:r>
    </w:p>
    <w:p w14:paraId="499ABBCF" w14:textId="77777777" w:rsidR="00BD5412" w:rsidRDefault="00BD5412" w:rsidP="00996DF8">
      <w:pPr>
        <w:pStyle w:val="11"/>
        <w:ind w:left="583" w:hanging="583"/>
      </w:pPr>
      <w:r w:rsidRPr="00B8540A">
        <w:tab/>
      </w:r>
      <w:r w:rsidRPr="00B8540A">
        <w:t>故選</w:t>
      </w:r>
      <w:r w:rsidRPr="00B8540A">
        <w:t>(1)(4)(5)</w:t>
      </w:r>
      <w:r w:rsidRPr="00B8540A">
        <w:t>。</w:t>
      </w:r>
    </w:p>
    <w:p w14:paraId="5023C4F9" w14:textId="77777777" w:rsidR="00BD5412" w:rsidRPr="00B8540A" w:rsidRDefault="00BD5412" w:rsidP="00BD5412">
      <w:pPr>
        <w:pStyle w:val="1"/>
        <w:ind w:left="292" w:hanging="292"/>
      </w:pPr>
      <w:r>
        <w:rPr>
          <w:rFonts w:hint="eastAsia"/>
        </w:rPr>
        <w:t>8.</w:t>
      </w:r>
      <w:r>
        <w:rPr>
          <w:rFonts w:hint="eastAsia"/>
        </w:rPr>
        <w:tab/>
      </w:r>
      <w:r w:rsidRPr="00B8540A">
        <w:t>設等差數列</w:t>
      </w:r>
      <w:r w:rsidR="0021675D" w:rsidRPr="00BD5412">
        <w:rPr>
          <w:position w:val="-12"/>
        </w:rPr>
        <w:object w:dxaOrig="380" w:dyaOrig="320" w14:anchorId="3452A6DB">
          <v:shape id="_x0000_i1154" type="#_x0000_t75" style="width:19pt;height:15.6pt" o:ole="">
            <v:imagedata r:id="rId260" o:title=""/>
          </v:shape>
          <o:OLEObject Type="Embed" ProgID="Equation.DSMT4" ShapeID="_x0000_i1154" DrawAspect="Content" ObjectID="_1818246663" r:id="rId261"/>
        </w:object>
      </w:r>
      <w:r w:rsidRPr="00B8540A">
        <w:t>的公差為</w:t>
      </w:r>
      <w:r w:rsidR="0021675D" w:rsidRPr="00BD5412">
        <w:rPr>
          <w:position w:val="-6"/>
        </w:rPr>
        <w:object w:dxaOrig="200" w:dyaOrig="240" w14:anchorId="61D7FF04">
          <v:shape id="_x0000_i1155" type="#_x0000_t75" style="width:10.2pt;height:12.25pt" o:ole="">
            <v:imagedata r:id="rId262" o:title=""/>
          </v:shape>
          <o:OLEObject Type="Embed" ProgID="Equation.DSMT4" ShapeID="_x0000_i1155" DrawAspect="Content" ObjectID="_1818246664" r:id="rId263"/>
        </w:object>
      </w:r>
      <w:r w:rsidRPr="00B8540A">
        <w:t>，</w:t>
      </w:r>
      <w:r w:rsidR="00996DF8">
        <w:rPr>
          <w:rFonts w:hint="eastAsia"/>
        </w:rPr>
        <w:br/>
      </w:r>
      <w:r w:rsidR="00467EB5">
        <w:rPr>
          <w:rFonts w:hint="eastAsia"/>
        </w:rPr>
        <w:t xml:space="preserve">  </w:t>
      </w:r>
      <w:r w:rsidRPr="00B8540A">
        <w:t>等比數列</w:t>
      </w:r>
      <w:r w:rsidR="0021675D" w:rsidRPr="00BD5412">
        <w:rPr>
          <w:position w:val="-12"/>
        </w:rPr>
        <w:object w:dxaOrig="380" w:dyaOrig="320" w14:anchorId="365F2607">
          <v:shape id="_x0000_i1156" type="#_x0000_t75" style="width:19pt;height:15.6pt" o:ole="">
            <v:imagedata r:id="rId264" o:title=""/>
          </v:shape>
          <o:OLEObject Type="Embed" ProgID="Equation.DSMT4" ShapeID="_x0000_i1156" DrawAspect="Content" ObjectID="_1818246665" r:id="rId265"/>
        </w:object>
      </w:r>
      <w:r w:rsidRPr="00B8540A">
        <w:t>的公比為</w:t>
      </w:r>
      <w:r w:rsidR="0021675D" w:rsidRPr="00025957">
        <w:rPr>
          <w:position w:val="-4"/>
        </w:rPr>
        <w:object w:dxaOrig="160" w:dyaOrig="180" w14:anchorId="7B42B1C2">
          <v:shape id="_x0000_i1157" type="#_x0000_t75" style="width:8.15pt;height:8.85pt" o:ole="">
            <v:imagedata r:id="rId266" o:title=""/>
          </v:shape>
          <o:OLEObject Type="Embed" ProgID="Equation.DSMT4" ShapeID="_x0000_i1157" DrawAspect="Content" ObjectID="_1818246666" r:id="rId267"/>
        </w:object>
      </w:r>
      <w:r>
        <w:rPr>
          <w:rFonts w:hint="eastAsia"/>
          <w:lang w:eastAsia="zh-HK"/>
        </w:rPr>
        <w:t>。</w:t>
      </w:r>
    </w:p>
    <w:p w14:paraId="074856F5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○</w:t>
      </w:r>
      <w:r w:rsidRPr="00B8540A">
        <w:t>：因為</w:t>
      </w:r>
      <w:r w:rsidR="0021675D" w:rsidRPr="00BD5412">
        <w:rPr>
          <w:position w:val="-10"/>
        </w:rPr>
        <w:object w:dxaOrig="1240" w:dyaOrig="300" w14:anchorId="48AA49CD">
          <v:shape id="_x0000_i1158" type="#_x0000_t75" style="width:61.8pt;height:14.95pt" o:ole="">
            <v:imagedata r:id="rId268" o:title=""/>
          </v:shape>
          <o:OLEObject Type="Embed" ProgID="Equation.DSMT4" ShapeID="_x0000_i1158" DrawAspect="Content" ObjectID="_1818246667" r:id="rId269"/>
        </w:object>
      </w:r>
      <w:r w:rsidRPr="00B8540A">
        <w:t>，所以若</w:t>
      </w:r>
      <w:r w:rsidR="0021675D" w:rsidRPr="00BD5412">
        <w:rPr>
          <w:position w:val="-10"/>
        </w:rPr>
        <w:object w:dxaOrig="840" w:dyaOrig="300" w14:anchorId="47DE0DB9">
          <v:shape id="_x0000_i1159" type="#_x0000_t75" style="width:42.1pt;height:14.95pt" o:ole="">
            <v:imagedata r:id="rId270" o:title=""/>
          </v:shape>
          <o:OLEObject Type="Embed" ProgID="Equation.DSMT4" ShapeID="_x0000_i1159" DrawAspect="Content" ObjectID="_1818246668" r:id="rId271"/>
        </w:object>
      </w:r>
      <w:r w:rsidRPr="00B8540A">
        <w:t>，</w:t>
      </w:r>
      <w:r w:rsidR="00996DF8">
        <w:rPr>
          <w:rFonts w:hint="eastAsia"/>
        </w:rPr>
        <w:br/>
        <w:t xml:space="preserve">    </w:t>
      </w:r>
      <w:r w:rsidRPr="00B8540A">
        <w:t>則</w:t>
      </w:r>
      <w:r w:rsidR="0021675D" w:rsidRPr="00BD5412">
        <w:rPr>
          <w:position w:val="-10"/>
        </w:rPr>
        <w:object w:dxaOrig="859" w:dyaOrig="300" w14:anchorId="2CC13A4A">
          <v:shape id="_x0000_i1160" type="#_x0000_t75" style="width:42.8pt;height:14.95pt" o:ole="">
            <v:imagedata r:id="rId272" o:title=""/>
          </v:shape>
          <o:OLEObject Type="Embed" ProgID="Equation.DSMT4" ShapeID="_x0000_i1160" DrawAspect="Content" ObjectID="_1818246669" r:id="rId273"/>
        </w:object>
      </w:r>
      <w:r w:rsidRPr="00B8540A">
        <w:t>。</w:t>
      </w:r>
    </w:p>
    <w:p w14:paraId="7D3CA7F4" w14:textId="77777777" w:rsidR="00BD5412" w:rsidRPr="00B8540A" w:rsidRDefault="00996DF8" w:rsidP="0021675D">
      <w:pPr>
        <w:pStyle w:val="11"/>
        <w:tabs>
          <w:tab w:val="left" w:pos="1260"/>
        </w:tabs>
        <w:ind w:left="583" w:hanging="583"/>
      </w:pPr>
      <w:r>
        <w:rPr>
          <w:rFonts w:hint="eastAsia"/>
        </w:rPr>
        <w:tab/>
      </w:r>
      <w:r w:rsidR="00BD5412" w:rsidRPr="00B8540A">
        <w:t>(2)</w:t>
      </w:r>
      <w:r w:rsidR="00BD5412">
        <w:rPr>
          <w:rFonts w:hint="eastAsia"/>
        </w:rPr>
        <w:tab/>
      </w:r>
      <w:r w:rsidR="00BD5412">
        <w:rPr>
          <w:rFonts w:hint="eastAsia"/>
          <w:lang w:eastAsia="zh-HK"/>
        </w:rPr>
        <w:t>○</w:t>
      </w:r>
      <w:r w:rsidR="00BD5412" w:rsidRPr="00B8540A">
        <w:t>：</w:t>
      </w:r>
      <w:r w:rsidR="00BD5412">
        <w:t>(i)</w:t>
      </w:r>
      <w:r w:rsidR="00BD5412">
        <w:rPr>
          <w:rFonts w:hint="eastAsia"/>
        </w:rPr>
        <w:tab/>
      </w:r>
      <w:r w:rsidR="00BD5412" w:rsidRPr="00B8540A">
        <w:t>當</w:t>
      </w:r>
      <w:r w:rsidR="0021675D" w:rsidRPr="00BD5412">
        <w:rPr>
          <w:position w:val="-10"/>
        </w:rPr>
        <w:object w:dxaOrig="499" w:dyaOrig="300" w14:anchorId="0BE5F8AF">
          <v:shape id="_x0000_i1161" type="#_x0000_t75" style="width:25.15pt;height:14.95pt" o:ole="">
            <v:imagedata r:id="rId274" o:title=""/>
          </v:shape>
          <o:OLEObject Type="Embed" ProgID="Equation.DSMT4" ShapeID="_x0000_i1161" DrawAspect="Content" ObjectID="_1818246670" r:id="rId275"/>
        </w:object>
      </w:r>
      <w:r w:rsidR="00BD5412" w:rsidRPr="00B8540A">
        <w:t>時，若</w:t>
      </w:r>
      <w:r w:rsidR="0021675D" w:rsidRPr="00BD5412">
        <w:rPr>
          <w:position w:val="-10"/>
        </w:rPr>
        <w:object w:dxaOrig="660" w:dyaOrig="300" w14:anchorId="10821636">
          <v:shape id="_x0000_i1162" type="#_x0000_t75" style="width:32.6pt;height:14.95pt" o:ole="">
            <v:imagedata r:id="rId276" o:title=""/>
          </v:shape>
          <o:OLEObject Type="Embed" ProgID="Equation.DSMT4" ShapeID="_x0000_i1162" DrawAspect="Content" ObjectID="_1818246671" r:id="rId277"/>
        </w:object>
      </w:r>
      <w:r w:rsidR="00BD5412" w:rsidRPr="00B8540A">
        <w:t>，</w:t>
      </w:r>
      <w:r>
        <w:rPr>
          <w:rFonts w:hint="eastAsia"/>
        </w:rPr>
        <w:br/>
      </w:r>
      <w:r w:rsidR="0021675D">
        <w:rPr>
          <w:rFonts w:hint="eastAsia"/>
        </w:rPr>
        <w:tab/>
      </w:r>
      <w:r w:rsidR="00BD5412" w:rsidRPr="00B8540A">
        <w:t>則</w:t>
      </w:r>
      <w:r w:rsidR="0021675D" w:rsidRPr="00BD5412">
        <w:rPr>
          <w:position w:val="-10"/>
        </w:rPr>
        <w:object w:dxaOrig="1140" w:dyaOrig="300" w14:anchorId="699AD7C7">
          <v:shape id="_x0000_i1163" type="#_x0000_t75" style="width:57.05pt;height:14.95pt" o:ole="">
            <v:imagedata r:id="rId278" o:title=""/>
          </v:shape>
          <o:OLEObject Type="Embed" ProgID="Equation.DSMT4" ShapeID="_x0000_i1163" DrawAspect="Content" ObjectID="_1818246672" r:id="rId279"/>
        </w:object>
      </w:r>
      <w:r w:rsidR="00BD5412" w:rsidRPr="00B8540A">
        <w:sym w:font="Symbol" w:char="F0DE"/>
      </w:r>
      <w:r w:rsidR="0021675D" w:rsidRPr="00BD5412">
        <w:rPr>
          <w:position w:val="-6"/>
        </w:rPr>
        <w:object w:dxaOrig="480" w:dyaOrig="240" w14:anchorId="7454D60A">
          <v:shape id="_x0000_i1164" type="#_x0000_t75" style="width:23.75pt;height:12.25pt" o:ole="">
            <v:imagedata r:id="rId280" o:title=""/>
          </v:shape>
          <o:OLEObject Type="Embed" ProgID="Equation.DSMT4" ShapeID="_x0000_i1164" DrawAspect="Content" ObjectID="_1818246673" r:id="rId281"/>
        </w:object>
      </w:r>
      <w:r w:rsidR="00BD5412">
        <w:br/>
      </w:r>
      <w:r w:rsidR="0021675D">
        <w:rPr>
          <w:rFonts w:hint="eastAsia"/>
        </w:rPr>
        <w:tab/>
      </w:r>
      <w:r w:rsidR="00BD5412" w:rsidRPr="00B8540A">
        <w:sym w:font="Symbol" w:char="F0DE"/>
      </w:r>
      <w:r w:rsidR="0021675D" w:rsidRPr="00BD5412">
        <w:rPr>
          <w:position w:val="-10"/>
        </w:rPr>
        <w:object w:dxaOrig="1160" w:dyaOrig="300" w14:anchorId="75A43B49">
          <v:shape id="_x0000_i1165" type="#_x0000_t75" style="width:57.75pt;height:14.95pt" o:ole="">
            <v:imagedata r:id="rId282" o:title=""/>
          </v:shape>
          <o:OLEObject Type="Embed" ProgID="Equation.DSMT4" ShapeID="_x0000_i1165" DrawAspect="Content" ObjectID="_1818246674" r:id="rId283"/>
        </w:object>
      </w:r>
      <w:r w:rsidR="00BD5412" w:rsidRPr="00B8540A">
        <w:t>，</w:t>
      </w:r>
      <w:r w:rsidR="0021675D" w:rsidRPr="00BD5412">
        <w:rPr>
          <w:position w:val="-10"/>
        </w:rPr>
        <w:object w:dxaOrig="1260" w:dyaOrig="300" w14:anchorId="388350E3">
          <v:shape id="_x0000_i1166" type="#_x0000_t75" style="width:63.15pt;height:14.95pt" o:ole="">
            <v:imagedata r:id="rId284" o:title=""/>
          </v:shape>
          <o:OLEObject Type="Embed" ProgID="Equation.DSMT4" ShapeID="_x0000_i1166" DrawAspect="Content" ObjectID="_1818246675" r:id="rId285"/>
        </w:object>
      </w:r>
      <w:r w:rsidR="0021675D">
        <w:rPr>
          <w:rFonts w:hint="eastAsia"/>
        </w:rPr>
        <w:br/>
      </w:r>
      <w:r w:rsidR="0021675D">
        <w:rPr>
          <w:rFonts w:hint="eastAsia"/>
        </w:rPr>
        <w:tab/>
      </w:r>
      <w:r w:rsidR="00BD5412" w:rsidRPr="00B8540A">
        <w:sym w:font="Symbol" w:char="F0DE"/>
      </w:r>
      <w:r w:rsidR="0021675D" w:rsidRPr="00BD5412">
        <w:rPr>
          <w:position w:val="-10"/>
        </w:rPr>
        <w:object w:dxaOrig="680" w:dyaOrig="300" w14:anchorId="20C2E790">
          <v:shape id="_x0000_i1167" type="#_x0000_t75" style="width:33.95pt;height:14.95pt" o:ole="">
            <v:imagedata r:id="rId286" o:title=""/>
          </v:shape>
          <o:OLEObject Type="Embed" ProgID="Equation.DSMT4" ShapeID="_x0000_i1167" DrawAspect="Content" ObjectID="_1818246676" r:id="rId287"/>
        </w:object>
      </w:r>
      <w:r w:rsidR="00BD5412" w:rsidRPr="00B8540A">
        <w:t>。</w:t>
      </w:r>
      <w:r>
        <w:br/>
      </w:r>
      <w:r w:rsidR="00BD5412" w:rsidRPr="00B8540A">
        <w:t xml:space="preserve">　　</w:t>
      </w:r>
      <w:r w:rsidR="00BD5412" w:rsidRPr="00B8540A">
        <w:t>(ii)</w:t>
      </w:r>
      <w:r w:rsidR="00BD5412">
        <w:rPr>
          <w:rFonts w:hint="eastAsia"/>
        </w:rPr>
        <w:tab/>
      </w:r>
      <w:r w:rsidR="00BD5412" w:rsidRPr="00B8540A">
        <w:t>當</w:t>
      </w:r>
      <w:r w:rsidR="0021675D" w:rsidRPr="00BD5412">
        <w:rPr>
          <w:position w:val="-10"/>
        </w:rPr>
        <w:object w:dxaOrig="499" w:dyaOrig="300" w14:anchorId="703A43A5">
          <v:shape id="_x0000_i1168" type="#_x0000_t75" style="width:25.15pt;height:14.95pt" o:ole="">
            <v:imagedata r:id="rId288" o:title=""/>
          </v:shape>
          <o:OLEObject Type="Embed" ProgID="Equation.DSMT4" ShapeID="_x0000_i1168" DrawAspect="Content" ObjectID="_1818246677" r:id="rId289"/>
        </w:object>
      </w:r>
      <w:r w:rsidR="00BD5412" w:rsidRPr="00B8540A">
        <w:t>時，若</w:t>
      </w:r>
      <w:r w:rsidR="0021675D" w:rsidRPr="00BD5412">
        <w:rPr>
          <w:position w:val="-10"/>
        </w:rPr>
        <w:object w:dxaOrig="660" w:dyaOrig="300" w14:anchorId="064203F6">
          <v:shape id="_x0000_i1169" type="#_x0000_t75" style="width:32.6pt;height:14.95pt" o:ole="">
            <v:imagedata r:id="rId290" o:title=""/>
          </v:shape>
          <o:OLEObject Type="Embed" ProgID="Equation.DSMT4" ShapeID="_x0000_i1169" DrawAspect="Content" ObjectID="_1818246678" r:id="rId291"/>
        </w:object>
      </w:r>
      <w:r w:rsidR="00BD5412" w:rsidRPr="00B8540A">
        <w:t>，</w:t>
      </w:r>
      <w:r w:rsidR="0021675D">
        <w:rPr>
          <w:rFonts w:hint="eastAsia"/>
        </w:rPr>
        <w:br/>
      </w:r>
      <w:r w:rsidR="0021675D">
        <w:rPr>
          <w:rFonts w:hint="eastAsia"/>
        </w:rPr>
        <w:tab/>
      </w:r>
      <w:r w:rsidR="00BD5412" w:rsidRPr="00B8540A">
        <w:t>則</w:t>
      </w:r>
      <w:r w:rsidR="0021675D" w:rsidRPr="00BD5412">
        <w:rPr>
          <w:position w:val="-10"/>
        </w:rPr>
        <w:object w:dxaOrig="1140" w:dyaOrig="300" w14:anchorId="2D9EA0F3">
          <v:shape id="_x0000_i1170" type="#_x0000_t75" style="width:57.05pt;height:14.95pt" o:ole="">
            <v:imagedata r:id="rId292" o:title=""/>
          </v:shape>
          <o:OLEObject Type="Embed" ProgID="Equation.DSMT4" ShapeID="_x0000_i1170" DrawAspect="Content" ObjectID="_1818246679" r:id="rId293"/>
        </w:object>
      </w:r>
      <w:r w:rsidR="00BD5412" w:rsidRPr="00B8540A">
        <w:sym w:font="Symbol" w:char="F0DE"/>
      </w:r>
      <w:r w:rsidR="0021675D" w:rsidRPr="00BD5412">
        <w:rPr>
          <w:position w:val="-6"/>
        </w:rPr>
        <w:object w:dxaOrig="480" w:dyaOrig="240" w14:anchorId="3991670A">
          <v:shape id="_x0000_i1171" type="#_x0000_t75" style="width:23.75pt;height:12.25pt" o:ole="">
            <v:imagedata r:id="rId294" o:title=""/>
          </v:shape>
          <o:OLEObject Type="Embed" ProgID="Equation.DSMT4" ShapeID="_x0000_i1171" DrawAspect="Content" ObjectID="_1818246680" r:id="rId295"/>
        </w:object>
      </w:r>
      <w:r w:rsidR="00BD5412">
        <w:br/>
      </w:r>
      <w:r w:rsidR="00BD5412">
        <w:tab/>
      </w:r>
      <w:r w:rsidR="00BD5412" w:rsidRPr="00B8540A">
        <w:sym w:font="Symbol" w:char="F0DE"/>
      </w:r>
      <w:r w:rsidR="0021675D" w:rsidRPr="00BD5412">
        <w:rPr>
          <w:position w:val="-10"/>
        </w:rPr>
        <w:object w:dxaOrig="1160" w:dyaOrig="300" w14:anchorId="1A2ABF87">
          <v:shape id="_x0000_i1172" type="#_x0000_t75" style="width:57.75pt;height:14.95pt" o:ole="">
            <v:imagedata r:id="rId296" o:title=""/>
          </v:shape>
          <o:OLEObject Type="Embed" ProgID="Equation.DSMT4" ShapeID="_x0000_i1172" DrawAspect="Content" ObjectID="_1818246681" r:id="rId297"/>
        </w:object>
      </w:r>
      <w:r w:rsidR="00BD5412" w:rsidRPr="00B8540A">
        <w:t>，</w:t>
      </w:r>
      <w:r w:rsidR="0021675D" w:rsidRPr="00BD5412">
        <w:rPr>
          <w:position w:val="-10"/>
        </w:rPr>
        <w:object w:dxaOrig="1260" w:dyaOrig="300" w14:anchorId="75027029">
          <v:shape id="_x0000_i1173" type="#_x0000_t75" style="width:63.15pt;height:14.95pt" o:ole="">
            <v:imagedata r:id="rId298" o:title=""/>
          </v:shape>
          <o:OLEObject Type="Embed" ProgID="Equation.DSMT4" ShapeID="_x0000_i1173" DrawAspect="Content" ObjectID="_1818246682" r:id="rId299"/>
        </w:object>
      </w:r>
      <w:r w:rsidR="0021675D">
        <w:rPr>
          <w:rFonts w:hint="eastAsia"/>
        </w:rPr>
        <w:br/>
      </w:r>
      <w:r w:rsidR="0021675D">
        <w:rPr>
          <w:rFonts w:hint="eastAsia"/>
        </w:rPr>
        <w:tab/>
      </w:r>
      <w:r w:rsidR="00BD5412" w:rsidRPr="00B8540A">
        <w:sym w:font="Symbol" w:char="F0DE"/>
      </w:r>
      <w:r w:rsidR="0021675D" w:rsidRPr="00BD5412">
        <w:rPr>
          <w:position w:val="-10"/>
        </w:rPr>
        <w:object w:dxaOrig="680" w:dyaOrig="300" w14:anchorId="7995D817">
          <v:shape id="_x0000_i1174" type="#_x0000_t75" style="width:33.95pt;height:14.95pt" o:ole="">
            <v:imagedata r:id="rId300" o:title=""/>
          </v:shape>
          <o:OLEObject Type="Embed" ProgID="Equation.DSMT4" ShapeID="_x0000_i1174" DrawAspect="Content" ObjectID="_1818246683" r:id="rId301"/>
        </w:object>
      </w:r>
      <w:r w:rsidR="00BD5412" w:rsidRPr="00B8540A">
        <w:t>。</w:t>
      </w:r>
    </w:p>
    <w:p w14:paraId="1B042943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3)</w:t>
      </w:r>
      <w:r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反例：</w:t>
      </w:r>
      <w:r w:rsidR="0021675D" w:rsidRPr="00BD5412">
        <w:rPr>
          <w:position w:val="-10"/>
        </w:rPr>
        <w:object w:dxaOrig="499" w:dyaOrig="300" w14:anchorId="048FECA9">
          <v:shape id="_x0000_i1175" type="#_x0000_t75" style="width:25.15pt;height:14.95pt" o:ole="">
            <v:imagedata r:id="rId302" o:title=""/>
          </v:shape>
          <o:OLEObject Type="Embed" ProgID="Equation.DSMT4" ShapeID="_x0000_i1175" DrawAspect="Content" ObjectID="_1818246684" r:id="rId303"/>
        </w:object>
      </w:r>
      <w:r w:rsidRPr="00B8540A">
        <w:t>，</w:t>
      </w:r>
      <w:r w:rsidR="0021675D" w:rsidRPr="00BD5412">
        <w:rPr>
          <w:position w:val="-6"/>
        </w:rPr>
        <w:object w:dxaOrig="580" w:dyaOrig="240" w14:anchorId="2076BE14">
          <v:shape id="_x0000_i1176" type="#_x0000_t75" style="width:29.2pt;height:12.25pt" o:ole="">
            <v:imagedata r:id="rId304" o:title=""/>
          </v:shape>
          <o:OLEObject Type="Embed" ProgID="Equation.DSMT4" ShapeID="_x0000_i1176" DrawAspect="Content" ObjectID="_1818246685" r:id="rId305"/>
        </w:object>
      </w:r>
      <w:r w:rsidR="00467EB5">
        <w:rPr>
          <w:rFonts w:hint="eastAsia"/>
        </w:rPr>
        <w:br/>
      </w:r>
      <w:r w:rsidR="0021675D">
        <w:rPr>
          <w:rFonts w:hint="eastAsia"/>
        </w:rPr>
        <w:t xml:space="preserve">    </w:t>
      </w:r>
      <w:r w:rsidRPr="00B8540A">
        <w:sym w:font="Symbol" w:char="F0DE"/>
      </w:r>
      <w:r w:rsidR="0021675D" w:rsidRPr="00BD5412">
        <w:rPr>
          <w:position w:val="-10"/>
        </w:rPr>
        <w:object w:dxaOrig="520" w:dyaOrig="300" w14:anchorId="0666BEF7">
          <v:shape id="_x0000_i1177" type="#_x0000_t75" style="width:25.8pt;height:14.95pt" o:ole="">
            <v:imagedata r:id="rId306" o:title=""/>
          </v:shape>
          <o:OLEObject Type="Embed" ProgID="Equation.DSMT4" ShapeID="_x0000_i1177" DrawAspect="Content" ObjectID="_1818246686" r:id="rId307"/>
        </w:object>
      </w:r>
      <w:r w:rsidRPr="00B8540A">
        <w:t>，</w:t>
      </w:r>
      <w:r w:rsidR="0021675D" w:rsidRPr="00BD5412">
        <w:rPr>
          <w:position w:val="-10"/>
        </w:rPr>
        <w:object w:dxaOrig="480" w:dyaOrig="300" w14:anchorId="2EB8B7F6">
          <v:shape id="_x0000_i1178" type="#_x0000_t75" style="width:23.75pt;height:14.95pt" o:ole="">
            <v:imagedata r:id="rId308" o:title=""/>
          </v:shape>
          <o:OLEObject Type="Embed" ProgID="Equation.DSMT4" ShapeID="_x0000_i1178" DrawAspect="Content" ObjectID="_1818246687" r:id="rId309"/>
        </w:object>
      </w:r>
      <w:r w:rsidRPr="00B8540A">
        <w:t>，</w:t>
      </w:r>
      <w:r w:rsidR="0021675D" w:rsidRPr="00BD5412">
        <w:rPr>
          <w:position w:val="-10"/>
        </w:rPr>
        <w:object w:dxaOrig="620" w:dyaOrig="300" w14:anchorId="7F7634FA">
          <v:shape id="_x0000_i1179" type="#_x0000_t75" style="width:31.25pt;height:14.95pt" o:ole="">
            <v:imagedata r:id="rId310" o:title=""/>
          </v:shape>
          <o:OLEObject Type="Embed" ProgID="Equation.DSMT4" ShapeID="_x0000_i1179" DrawAspect="Content" ObjectID="_1818246688" r:id="rId311"/>
        </w:object>
      </w:r>
      <w:r w:rsidRPr="00B8540A">
        <w:sym w:font="Symbol" w:char="F0DE"/>
      </w:r>
      <w:r w:rsidR="0021675D" w:rsidRPr="00BD5412">
        <w:rPr>
          <w:position w:val="-10"/>
        </w:rPr>
        <w:object w:dxaOrig="660" w:dyaOrig="300" w14:anchorId="74DB4823">
          <v:shape id="_x0000_i1180" type="#_x0000_t75" style="width:32.6pt;height:14.95pt" o:ole="">
            <v:imagedata r:id="rId312" o:title=""/>
          </v:shape>
          <o:OLEObject Type="Embed" ProgID="Equation.DSMT4" ShapeID="_x0000_i1180" DrawAspect="Content" ObjectID="_1818246689" r:id="rId313"/>
        </w:object>
      </w:r>
      <w:r w:rsidRPr="00B8540A">
        <w:t>，</w:t>
      </w:r>
      <w:r w:rsidR="00467EB5">
        <w:rPr>
          <w:rFonts w:hint="eastAsia"/>
        </w:rPr>
        <w:br/>
      </w:r>
      <w:r w:rsidR="0021675D">
        <w:rPr>
          <w:rFonts w:hint="eastAsia"/>
        </w:rPr>
        <w:t xml:space="preserve">    </w:t>
      </w:r>
      <w:r w:rsidRPr="00B8540A">
        <w:t>但</w:t>
      </w:r>
      <w:r w:rsidR="0021675D" w:rsidRPr="00BD5412">
        <w:rPr>
          <w:position w:val="-10"/>
        </w:rPr>
        <w:object w:dxaOrig="680" w:dyaOrig="300" w14:anchorId="1B6B6785">
          <v:shape id="_x0000_i1181" type="#_x0000_t75" style="width:33.95pt;height:14.95pt" o:ole="">
            <v:imagedata r:id="rId314" o:title=""/>
          </v:shape>
          <o:OLEObject Type="Embed" ProgID="Equation.DSMT4" ShapeID="_x0000_i1181" DrawAspect="Content" ObjectID="_1818246690" r:id="rId315"/>
        </w:object>
      </w:r>
      <w:r w:rsidRPr="00B8540A">
        <w:t>。</w:t>
      </w:r>
    </w:p>
    <w:p w14:paraId="09AFBF4B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4)</w:t>
      </w:r>
      <w:r>
        <w:rPr>
          <w:rFonts w:hint="eastAsia"/>
        </w:rPr>
        <w:tab/>
      </w:r>
      <w:r>
        <w:rPr>
          <w:rFonts w:hint="eastAsia"/>
          <w:lang w:eastAsia="zh-HK"/>
        </w:rPr>
        <w:t>○</w:t>
      </w:r>
      <w:r w:rsidRPr="00B8540A">
        <w:t>：若</w:t>
      </w:r>
      <w:r w:rsidR="0021675D" w:rsidRPr="00BD5412">
        <w:rPr>
          <w:position w:val="-12"/>
        </w:rPr>
        <w:object w:dxaOrig="2299" w:dyaOrig="320" w14:anchorId="026F1616">
          <v:shape id="_x0000_i1182" type="#_x0000_t75" style="width:114.8pt;height:15.6pt" o:ole="">
            <v:imagedata r:id="rId316" o:title=""/>
          </v:shape>
          <o:OLEObject Type="Embed" ProgID="Equation.DSMT4" ShapeID="_x0000_i1182" DrawAspect="Content" ObjectID="_1818246691" r:id="rId317"/>
        </w:object>
      </w:r>
      <w:r w:rsidRPr="00B8540A">
        <w:t>，</w:t>
      </w:r>
      <w:r w:rsidR="0021675D">
        <w:rPr>
          <w:rFonts w:hint="eastAsia"/>
        </w:rPr>
        <w:br/>
        <w:t xml:space="preserve">    </w:t>
      </w:r>
      <w:r w:rsidRPr="00B8540A">
        <w:t>則</w:t>
      </w:r>
      <w:r w:rsidR="0021675D" w:rsidRPr="00BD5412">
        <w:rPr>
          <w:position w:val="-12"/>
        </w:rPr>
        <w:object w:dxaOrig="2700" w:dyaOrig="340" w14:anchorId="7AAF0961">
          <v:shape id="_x0000_i1183" type="#_x0000_t75" style="width:135.15pt;height:17pt" o:ole="">
            <v:imagedata r:id="rId318" o:title=""/>
          </v:shape>
          <o:OLEObject Type="Embed" ProgID="Equation.DSMT4" ShapeID="_x0000_i1183" DrawAspect="Content" ObjectID="_1818246692" r:id="rId319"/>
        </w:object>
      </w:r>
      <w:r w:rsidRPr="00B8540A">
        <w:t>。</w:t>
      </w:r>
    </w:p>
    <w:p w14:paraId="364A4C74" w14:textId="77777777" w:rsidR="00BD5412" w:rsidRPr="00B8540A" w:rsidRDefault="00BD5412" w:rsidP="00996DF8">
      <w:pPr>
        <w:pStyle w:val="11"/>
        <w:ind w:left="583" w:hanging="583"/>
      </w:pPr>
      <w:r w:rsidRPr="00B8540A">
        <w:tab/>
        <w:t>(5)</w:t>
      </w:r>
      <w:r>
        <w:rPr>
          <w:rFonts w:hint="eastAsia"/>
        </w:rPr>
        <w:tab/>
      </w:r>
      <w:r w:rsidRPr="00B8540A">
        <w:rPr>
          <w:rFonts w:hint="eastAsia"/>
        </w:rPr>
        <w:t>╳</w:t>
      </w:r>
      <w:r w:rsidRPr="00B8540A">
        <w:t>：若</w:t>
      </w:r>
      <w:r w:rsidR="0021675D" w:rsidRPr="00BD5412">
        <w:rPr>
          <w:position w:val="-10"/>
        </w:rPr>
        <w:object w:dxaOrig="1080" w:dyaOrig="320" w14:anchorId="2807C1B5">
          <v:shape id="_x0000_i1184" type="#_x0000_t75" style="width:54.35pt;height:15.6pt" o:ole="">
            <v:imagedata r:id="rId320" o:title=""/>
          </v:shape>
          <o:OLEObject Type="Embed" ProgID="Equation.DSMT4" ShapeID="_x0000_i1184" DrawAspect="Content" ObjectID="_1818246693" r:id="rId321"/>
        </w:object>
      </w:r>
      <w:r w:rsidRPr="00B8540A">
        <w:t>，則</w:t>
      </w:r>
      <w:r w:rsidR="0021675D" w:rsidRPr="00BD5412">
        <w:rPr>
          <w:position w:val="-14"/>
        </w:rPr>
        <w:object w:dxaOrig="2079" w:dyaOrig="380" w14:anchorId="4C9F03B6">
          <v:shape id="_x0000_i1185" type="#_x0000_t75" style="width:103.9pt;height:19pt" o:ole="">
            <v:imagedata r:id="rId322" o:title=""/>
          </v:shape>
          <o:OLEObject Type="Embed" ProgID="Equation.DSMT4" ShapeID="_x0000_i1185" DrawAspect="Content" ObjectID="_1818246694" r:id="rId323"/>
        </w:object>
      </w:r>
      <w:r w:rsidRPr="00B8540A">
        <w:t>。</w:t>
      </w:r>
    </w:p>
    <w:p w14:paraId="5B63DE6C" w14:textId="77777777" w:rsidR="00BD5412" w:rsidRDefault="00BD5412" w:rsidP="00BD5412">
      <w:pPr>
        <w:pStyle w:val="1"/>
        <w:ind w:left="292" w:hanging="292"/>
      </w:pPr>
      <w:r w:rsidRPr="00B8540A">
        <w:tab/>
      </w:r>
      <w:r w:rsidRPr="00B8540A">
        <w:t>故選</w:t>
      </w:r>
      <w:r w:rsidRPr="00B8540A">
        <w:t>(1)(2)(4)</w:t>
      </w:r>
      <w:r w:rsidRPr="00B8540A">
        <w:t>。</w:t>
      </w:r>
    </w:p>
    <w:p w14:paraId="2158BEBC" w14:textId="77777777" w:rsidR="00BD5412" w:rsidRDefault="0021675D" w:rsidP="00BD5412">
      <w:pPr>
        <w:pStyle w:val="1"/>
        <w:ind w:left="292" w:hanging="292"/>
      </w:pPr>
      <w:r>
        <w:br w:type="column"/>
      </w:r>
      <w:r>
        <w:rPr>
          <w:rFonts w:hint="eastAsia"/>
        </w:rPr>
        <w:lastRenderedPageBreak/>
        <w:t>9.</w:t>
      </w:r>
      <w:r>
        <w:rPr>
          <w:rFonts w:hint="eastAsia"/>
        </w:rPr>
        <w:tab/>
      </w:r>
      <w:r w:rsidR="00BD5412" w:rsidRPr="00B8540A">
        <w:t>設</w:t>
      </w:r>
      <w:r w:rsidRPr="00BD5412">
        <w:rPr>
          <w:position w:val="-12"/>
        </w:rPr>
        <w:object w:dxaOrig="1060" w:dyaOrig="420" w14:anchorId="0B5E377C">
          <v:shape id="_x0000_i1186" type="#_x0000_t75" style="width:53pt;height:21.05pt" o:ole="">
            <v:imagedata r:id="rId324" o:title=""/>
          </v:shape>
          <o:OLEObject Type="Embed" ProgID="Equation.DSMT4" ShapeID="_x0000_i1186" DrawAspect="Content" ObjectID="_1818246695" r:id="rId325"/>
        </w:object>
      </w:r>
      <w:r w:rsidR="00BD5412" w:rsidRPr="00B8540A">
        <w:t>，</w:t>
      </w:r>
      <w:r w:rsidRPr="00BD5412">
        <w:rPr>
          <w:position w:val="-12"/>
        </w:rPr>
        <w:object w:dxaOrig="1160" w:dyaOrig="420" w14:anchorId="388345C5">
          <v:shape id="_x0000_i1187" type="#_x0000_t75" style="width:57.75pt;height:21.05pt" o:ole="">
            <v:imagedata r:id="rId326" o:title=""/>
          </v:shape>
          <o:OLEObject Type="Embed" ProgID="Equation.DSMT4" ShapeID="_x0000_i1187" DrawAspect="Content" ObjectID="_1818246696" r:id="rId327"/>
        </w:object>
      </w:r>
      <w:r>
        <w:rPr>
          <w:rFonts w:hint="eastAsia"/>
        </w:rPr>
        <w:br/>
      </w:r>
      <w:r w:rsidR="00BD5412" w:rsidRPr="00B8540A">
        <w:t>分別為</w:t>
      </w:r>
      <w:r w:rsidRPr="00BD5412">
        <w:rPr>
          <w:position w:val="-10"/>
        </w:rPr>
        <w:object w:dxaOrig="220" w:dyaOrig="300" w14:anchorId="1F187979">
          <v:shape id="_x0000_i1188" type="#_x0000_t75" style="width:10.85pt;height:14.95pt" o:ole="">
            <v:imagedata r:id="rId328" o:title=""/>
          </v:shape>
          <o:OLEObject Type="Embed" ProgID="Equation.DSMT4" ShapeID="_x0000_i1188" DrawAspect="Content" ObjectID="_1818246697" r:id="rId329"/>
        </w:object>
      </w:r>
      <w:r w:rsidR="00BD5412" w:rsidRPr="00B8540A">
        <w:t>與</w:t>
      </w:r>
      <w:r w:rsidRPr="00BD5412">
        <w:rPr>
          <w:position w:val="-10"/>
        </w:rPr>
        <w:object w:dxaOrig="240" w:dyaOrig="300" w14:anchorId="08F8E7CF">
          <v:shape id="_x0000_i1189" type="#_x0000_t75" style="width:12.25pt;height:14.95pt" o:ole="">
            <v:imagedata r:id="rId330" o:title=""/>
          </v:shape>
          <o:OLEObject Type="Embed" ProgID="Equation.DSMT4" ShapeID="_x0000_i1189" DrawAspect="Content" ObjectID="_1818246698" r:id="rId331"/>
        </w:object>
      </w:r>
      <w:r w:rsidR="00BD5412" w:rsidRPr="00B8540A">
        <w:t>的一組方向向量，</w:t>
      </w:r>
      <w:r>
        <w:rPr>
          <w:rFonts w:hint="eastAsia"/>
        </w:rPr>
        <w:br/>
      </w:r>
      <w:r w:rsidR="00BD5412" w:rsidRPr="00B8540A">
        <w:t>因為</w:t>
      </w:r>
      <w:r w:rsidRPr="00BD5412">
        <w:rPr>
          <w:position w:val="-10"/>
        </w:rPr>
        <w:object w:dxaOrig="340" w:dyaOrig="400" w14:anchorId="4FE1A34D">
          <v:shape id="_x0000_i1190" type="#_x0000_t75" style="width:17pt;height:19.7pt" o:ole="">
            <v:imagedata r:id="rId332" o:title=""/>
          </v:shape>
          <o:OLEObject Type="Embed" ProgID="Equation.DSMT4" ShapeID="_x0000_i1190" DrawAspect="Content" ObjectID="_1818246699" r:id="rId333"/>
        </w:object>
      </w:r>
      <w:r w:rsidR="00BD5412" w:rsidRPr="00B8540A">
        <w:t>與</w:t>
      </w:r>
      <w:r w:rsidRPr="00BD5412">
        <w:rPr>
          <w:position w:val="-10"/>
        </w:rPr>
        <w:object w:dxaOrig="340" w:dyaOrig="400" w14:anchorId="1E42962B">
          <v:shape id="_x0000_i1191" type="#_x0000_t75" style="width:17pt;height:19.7pt" o:ole="">
            <v:imagedata r:id="rId334" o:title=""/>
          </v:shape>
          <o:OLEObject Type="Embed" ProgID="Equation.DSMT4" ShapeID="_x0000_i1191" DrawAspect="Content" ObjectID="_1818246700" r:id="rId335"/>
        </w:object>
      </w:r>
      <w:r w:rsidR="00BD5412" w:rsidRPr="00B8540A">
        <w:t>不平行，所以</w:t>
      </w:r>
      <w:r w:rsidRPr="00BD5412">
        <w:rPr>
          <w:position w:val="-10"/>
        </w:rPr>
        <w:object w:dxaOrig="220" w:dyaOrig="300" w14:anchorId="7B87B740">
          <v:shape id="_x0000_i1192" type="#_x0000_t75" style="width:10.85pt;height:14.95pt" o:ole="">
            <v:imagedata r:id="rId328" o:title=""/>
          </v:shape>
          <o:OLEObject Type="Embed" ProgID="Equation.DSMT4" ShapeID="_x0000_i1192" DrawAspect="Content" ObjectID="_1818246701" r:id="rId336"/>
        </w:object>
      </w:r>
      <w:r w:rsidR="00BD5412" w:rsidRPr="00B8540A">
        <w:t>與</w:t>
      </w:r>
      <w:r w:rsidRPr="00BD5412">
        <w:rPr>
          <w:position w:val="-10"/>
        </w:rPr>
        <w:object w:dxaOrig="240" w:dyaOrig="300" w14:anchorId="208E04F8">
          <v:shape id="_x0000_i1193" type="#_x0000_t75" style="width:12.25pt;height:14.95pt" o:ole="">
            <v:imagedata r:id="rId330" o:title=""/>
          </v:shape>
          <o:OLEObject Type="Embed" ProgID="Equation.DSMT4" ShapeID="_x0000_i1193" DrawAspect="Content" ObjectID="_1818246702" r:id="rId337"/>
        </w:object>
      </w:r>
      <w:r w:rsidR="00BD5412" w:rsidRPr="00B8540A">
        <w:t>可能為交於一點或歪斜，設</w:t>
      </w:r>
      <w:r w:rsidRPr="00BD5412">
        <w:rPr>
          <w:position w:val="-12"/>
        </w:rPr>
        <w:object w:dxaOrig="1540" w:dyaOrig="320" w14:anchorId="0361552C">
          <v:shape id="_x0000_i1194" type="#_x0000_t75" style="width:76.75pt;height:15.6pt" o:ole="">
            <v:imagedata r:id="rId338" o:title=""/>
          </v:shape>
          <o:OLEObject Type="Embed" ProgID="Equation.DSMT4" ShapeID="_x0000_i1194" DrawAspect="Content" ObjectID="_1818246703" r:id="rId339"/>
        </w:object>
      </w:r>
      <w:r w:rsidR="00BD5412" w:rsidRPr="00B8540A">
        <w:t>為</w:t>
      </w:r>
      <w:r w:rsidRPr="00BD5412">
        <w:rPr>
          <w:position w:val="-10"/>
        </w:rPr>
        <w:object w:dxaOrig="220" w:dyaOrig="300" w14:anchorId="480D1981">
          <v:shape id="_x0000_i1195" type="#_x0000_t75" style="width:10.85pt;height:14.95pt" o:ole="">
            <v:imagedata r:id="rId328" o:title=""/>
          </v:shape>
          <o:OLEObject Type="Embed" ProgID="Equation.DSMT4" ShapeID="_x0000_i1195" DrawAspect="Content" ObjectID="_1818246704" r:id="rId340"/>
        </w:object>
      </w:r>
      <w:r w:rsidR="00BD5412" w:rsidRPr="00B8540A">
        <w:t>上一點，</w:t>
      </w:r>
      <w:r>
        <w:rPr>
          <w:rFonts w:hint="eastAsia"/>
        </w:rPr>
        <w:br/>
      </w:r>
      <w:r w:rsidR="00BD5412" w:rsidRPr="00B8540A">
        <w:t>代入</w:t>
      </w:r>
      <w:r w:rsidRPr="00BD5412">
        <w:rPr>
          <w:position w:val="-10"/>
        </w:rPr>
        <w:object w:dxaOrig="240" w:dyaOrig="300" w14:anchorId="39983D42">
          <v:shape id="_x0000_i1196" type="#_x0000_t75" style="width:12.25pt;height:14.95pt" o:ole="">
            <v:imagedata r:id="rId330" o:title=""/>
          </v:shape>
          <o:OLEObject Type="Embed" ProgID="Equation.DSMT4" ShapeID="_x0000_i1196" DrawAspect="Content" ObjectID="_1818246705" r:id="rId341"/>
        </w:object>
      </w:r>
      <w:r w:rsidR="00BD5412" w:rsidRPr="00B8540A">
        <w:t>可得</w:t>
      </w:r>
      <w:r w:rsidRPr="00BD5412">
        <w:rPr>
          <w:position w:val="-20"/>
        </w:rPr>
        <w:object w:dxaOrig="1820" w:dyaOrig="520" w14:anchorId="2072ED30">
          <v:shape id="_x0000_i1197" type="#_x0000_t75" style="width:91pt;height:25.8pt" o:ole="">
            <v:imagedata r:id="rId342" o:title=""/>
          </v:shape>
          <o:OLEObject Type="Embed" ProgID="Equation.DSMT4" ShapeID="_x0000_i1197" DrawAspect="Content" ObjectID="_1818246706" r:id="rId343"/>
        </w:object>
      </w:r>
      <w:r w:rsidR="00BD5412">
        <w:rPr>
          <w:rFonts w:hint="eastAsia"/>
        </w:rPr>
        <w:br/>
      </w:r>
      <w:r w:rsidR="00BD5412" w:rsidRPr="00B8540A">
        <w:sym w:font="Symbol" w:char="F0DE"/>
      </w:r>
      <w:r w:rsidRPr="00BD5412">
        <w:rPr>
          <w:position w:val="-26"/>
        </w:rPr>
        <w:object w:dxaOrig="1560" w:dyaOrig="600" w14:anchorId="7402069A">
          <v:shape id="_x0000_i1198" type="#_x0000_t75" style="width:78.1pt;height:29.9pt" o:ole="">
            <v:imagedata r:id="rId344" o:title=""/>
          </v:shape>
          <o:OLEObject Type="Embed" ProgID="Equation.DSMT4" ShapeID="_x0000_i1198" DrawAspect="Content" ObjectID="_1818246707" r:id="rId345"/>
        </w:object>
      </w:r>
      <w:r w:rsidR="00BD5412" w:rsidRPr="00B8540A">
        <w:sym w:font="Symbol" w:char="F0DE"/>
      </w:r>
      <w:r w:rsidRPr="00BD5412">
        <w:rPr>
          <w:position w:val="-48"/>
        </w:rPr>
        <w:object w:dxaOrig="620" w:dyaOrig="1060" w14:anchorId="0CC43CAE">
          <v:shape id="_x0000_i1199" type="#_x0000_t75" style="width:31.25pt;height:53pt" o:ole="">
            <v:imagedata r:id="rId346" o:title=""/>
          </v:shape>
          <o:OLEObject Type="Embed" ProgID="Equation.DSMT4" ShapeID="_x0000_i1199" DrawAspect="Content" ObjectID="_1818246708" r:id="rId347"/>
        </w:object>
      </w:r>
      <w:r w:rsidR="00BD5412" w:rsidRPr="00B8540A">
        <w:sym w:font="Symbol" w:char="F0DE"/>
      </w:r>
      <w:r w:rsidR="00BD5412" w:rsidRPr="00B8540A">
        <w:t>無解，</w:t>
      </w:r>
      <w:r>
        <w:rPr>
          <w:rFonts w:hint="eastAsia"/>
        </w:rPr>
        <w:br/>
      </w:r>
      <w:r w:rsidR="00BD5412" w:rsidRPr="00B8540A">
        <w:t>所以</w:t>
      </w:r>
      <w:r w:rsidRPr="00BD5412">
        <w:rPr>
          <w:position w:val="-10"/>
        </w:rPr>
        <w:object w:dxaOrig="220" w:dyaOrig="300" w14:anchorId="5F58A711">
          <v:shape id="_x0000_i1200" type="#_x0000_t75" style="width:10.85pt;height:14.95pt" o:ole="">
            <v:imagedata r:id="rId328" o:title=""/>
          </v:shape>
          <o:OLEObject Type="Embed" ProgID="Equation.DSMT4" ShapeID="_x0000_i1200" DrawAspect="Content" ObjectID="_1818246709" r:id="rId348"/>
        </w:object>
      </w:r>
      <w:r w:rsidRPr="00B8540A">
        <w:t>與</w:t>
      </w:r>
      <w:r w:rsidRPr="00BD5412">
        <w:rPr>
          <w:position w:val="-10"/>
        </w:rPr>
        <w:object w:dxaOrig="240" w:dyaOrig="300" w14:anchorId="670E186E">
          <v:shape id="_x0000_i1201" type="#_x0000_t75" style="width:12.25pt;height:14.95pt" o:ole="">
            <v:imagedata r:id="rId330" o:title=""/>
          </v:shape>
          <o:OLEObject Type="Embed" ProgID="Equation.DSMT4" ShapeID="_x0000_i1201" DrawAspect="Content" ObjectID="_1818246710" r:id="rId349"/>
        </w:object>
      </w:r>
      <w:r w:rsidR="00BD5412" w:rsidRPr="00B8540A">
        <w:t>為歪斜。</w:t>
      </w:r>
      <w:r w:rsidR="00BD5412">
        <w:rPr>
          <w:rFonts w:hint="eastAsia"/>
        </w:rPr>
        <w:br/>
      </w:r>
      <w:r w:rsidR="00BD5412" w:rsidRPr="00B8540A">
        <w:t>故選</w:t>
      </w:r>
      <w:r w:rsidR="00BD5412" w:rsidRPr="00B8540A">
        <w:t>(2)(4)(5)</w:t>
      </w:r>
      <w:r w:rsidR="00BD5412" w:rsidRPr="00B8540A">
        <w:t>。</w:t>
      </w:r>
    </w:p>
    <w:p w14:paraId="649A028B" w14:textId="77777777" w:rsidR="0021675D" w:rsidRDefault="00BD5412" w:rsidP="00BD5412">
      <w:pPr>
        <w:pStyle w:val="1"/>
        <w:ind w:left="292" w:hanging="292"/>
      </w:pPr>
      <w:r>
        <w:rPr>
          <w:rFonts w:hint="eastAsia"/>
        </w:rPr>
        <w:t>10.</w:t>
      </w:r>
      <w:r>
        <w:rPr>
          <w:rFonts w:hint="eastAsia"/>
        </w:rPr>
        <w:tab/>
      </w:r>
      <w:r>
        <w:rPr>
          <w:rFonts w:hint="eastAsia"/>
          <w:lang w:eastAsia="zh-HK"/>
        </w:rPr>
        <w:t>由</w:t>
      </w:r>
      <w:r w:rsidR="0021675D" w:rsidRPr="00BD5412">
        <w:rPr>
          <w:position w:val="-40"/>
        </w:rPr>
        <w:object w:dxaOrig="3300" w:dyaOrig="900" w14:anchorId="22CC2B53">
          <v:shape id="_x0000_i1202" type="#_x0000_t75" style="width:165.05pt;height:44.85pt" o:ole="">
            <v:imagedata r:id="rId350" o:title=""/>
          </v:shape>
          <o:OLEObject Type="Embed" ProgID="Equation.DSMT4" ShapeID="_x0000_i1202" DrawAspect="Content" ObjectID="_1818246711" r:id="rId351"/>
        </w:object>
      </w:r>
      <w:r w:rsidR="0021675D">
        <w:rPr>
          <w:rFonts w:hint="eastAsia"/>
        </w:rPr>
        <w:br/>
        <w:t xml:space="preserve">  </w:t>
      </w:r>
      <w:r w:rsidR="0021675D" w:rsidRPr="0021675D">
        <w:rPr>
          <w:position w:val="-40"/>
        </w:rPr>
        <w:object w:dxaOrig="2280" w:dyaOrig="900" w14:anchorId="0DA6D032">
          <v:shape id="_x0000_i1203" type="#_x0000_t75" style="width:114.1pt;height:44.85pt" o:ole="">
            <v:imagedata r:id="rId352" o:title=""/>
          </v:shape>
          <o:OLEObject Type="Embed" ProgID="Equation.DSMT4" ShapeID="_x0000_i1203" DrawAspect="Content" ObjectID="_1818246712" r:id="rId353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得方程組</w:t>
      </w:r>
      <w:r w:rsidR="0021675D" w:rsidRPr="00BD5412">
        <w:rPr>
          <w:position w:val="-42"/>
        </w:rPr>
        <w:object w:dxaOrig="1860" w:dyaOrig="940" w14:anchorId="538DB4C0">
          <v:shape id="_x0000_i1204" type="#_x0000_t75" style="width:93.05pt;height:46.85pt" o:ole="">
            <v:imagedata r:id="rId354" o:title=""/>
          </v:shape>
          <o:OLEObject Type="Embed" ProgID="Equation.DSMT4" ShapeID="_x0000_i1204" DrawAspect="Content" ObjectID="_1818246713" r:id="rId35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討論如下：</w:t>
      </w:r>
    </w:p>
    <w:p w14:paraId="03607CF2" w14:textId="77777777" w:rsidR="0021675D" w:rsidRDefault="00BD5412" w:rsidP="0021675D">
      <w:pPr>
        <w:pStyle w:val="11"/>
        <w:ind w:leftChars="150" w:left="603" w:hangingChars="160" w:hanging="311"/>
      </w:pPr>
      <w:r>
        <w:t>(</w:t>
      </w:r>
      <w:r>
        <w:rPr>
          <w:rFonts w:hint="eastAsia"/>
        </w:rPr>
        <w:t>i</w:t>
      </w:r>
      <w:r>
        <w:t>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="0021675D" w:rsidRPr="00BD5412">
        <w:rPr>
          <w:position w:val="-6"/>
        </w:rPr>
        <w:object w:dxaOrig="1080" w:dyaOrig="240" w14:anchorId="7E5C187E">
          <v:shape id="_x0000_i1205" type="#_x0000_t75" style="width:54.35pt;height:12.25pt" o:ole="">
            <v:imagedata r:id="rId356" o:title=""/>
          </v:shape>
          <o:OLEObject Type="Embed" ProgID="Equation.DSMT4" ShapeID="_x0000_i1205" DrawAspect="Content" ObjectID="_1818246714" r:id="rId357"/>
        </w:object>
      </w:r>
      <w:r>
        <w:rPr>
          <w:rFonts w:hint="eastAsia"/>
          <w:lang w:eastAsia="zh-HK"/>
        </w:rPr>
        <w:t>時，方程組恰有一組解。</w:t>
      </w:r>
    </w:p>
    <w:p w14:paraId="27A5F95A" w14:textId="77777777" w:rsidR="0021675D" w:rsidRDefault="00BD5412" w:rsidP="0021675D">
      <w:pPr>
        <w:pStyle w:val="11"/>
        <w:ind w:leftChars="150" w:left="603" w:hangingChars="160" w:hanging="311"/>
      </w:pPr>
      <w:r>
        <w:t>(</w:t>
      </w:r>
      <w:r>
        <w:rPr>
          <w:rFonts w:hint="eastAsia"/>
        </w:rPr>
        <w:t>ii</w:t>
      </w:r>
      <w:r>
        <w:t>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="0021675D" w:rsidRPr="00BD5412">
        <w:rPr>
          <w:position w:val="-6"/>
        </w:rPr>
        <w:object w:dxaOrig="1080" w:dyaOrig="240" w14:anchorId="2E248572">
          <v:shape id="_x0000_i1206" type="#_x0000_t75" style="width:54.35pt;height:12.25pt" o:ole="">
            <v:imagedata r:id="rId358" o:title=""/>
          </v:shape>
          <o:OLEObject Type="Embed" ProgID="Equation.DSMT4" ShapeID="_x0000_i1206" DrawAspect="Content" ObjectID="_1818246715" r:id="rId359"/>
        </w:object>
      </w:r>
      <w:r>
        <w:rPr>
          <w:rFonts w:hint="eastAsia"/>
          <w:lang w:eastAsia="zh-HK"/>
        </w:rPr>
        <w:t>且</w:t>
      </w:r>
      <w:r w:rsidR="0021675D" w:rsidRPr="00BD5412">
        <w:rPr>
          <w:position w:val="-6"/>
        </w:rPr>
        <w:object w:dxaOrig="720" w:dyaOrig="240" w14:anchorId="4A204101">
          <v:shape id="_x0000_i1207" type="#_x0000_t75" style="width:36pt;height:12.25pt" o:ole="">
            <v:imagedata r:id="rId360" o:title=""/>
          </v:shape>
          <o:OLEObject Type="Embed" ProgID="Equation.DSMT4" ShapeID="_x0000_i1207" DrawAspect="Content" ObjectID="_1818246716" r:id="rId361"/>
        </w:object>
      </w:r>
      <w:r>
        <w:rPr>
          <w:rFonts w:hint="eastAsia"/>
          <w:lang w:eastAsia="zh-HK"/>
        </w:rPr>
        <w:t>時，</w:t>
      </w:r>
      <w:r w:rsidR="0021675D">
        <w:br/>
      </w:r>
      <w:r>
        <w:rPr>
          <w:rFonts w:hint="eastAsia"/>
          <w:lang w:eastAsia="zh-HK"/>
        </w:rPr>
        <w:t>方程組有無限多組解，即</w:t>
      </w:r>
      <w:r w:rsidR="0021675D" w:rsidRPr="00BD5412">
        <w:rPr>
          <w:position w:val="-6"/>
        </w:rPr>
        <w:object w:dxaOrig="460" w:dyaOrig="240" w14:anchorId="526A8DFE">
          <v:shape id="_x0000_i1208" type="#_x0000_t75" style="width:23.1pt;height:12.25pt" o:ole="">
            <v:imagedata r:id="rId362" o:title=""/>
          </v:shape>
          <o:OLEObject Type="Embed" ProgID="Equation.DSMT4" ShapeID="_x0000_i1208" DrawAspect="Content" ObjectID="_1818246717" r:id="rId363"/>
        </w:object>
      </w:r>
      <w:r>
        <w:rPr>
          <w:rFonts w:hint="eastAsia"/>
          <w:lang w:eastAsia="zh-HK"/>
        </w:rPr>
        <w:t>、</w:t>
      </w:r>
      <w:r w:rsidR="0021675D" w:rsidRPr="00BD5412">
        <w:rPr>
          <w:position w:val="-6"/>
        </w:rPr>
        <w:object w:dxaOrig="540" w:dyaOrig="240" w14:anchorId="5CD61FD0">
          <v:shape id="_x0000_i1209" type="#_x0000_t75" style="width:27.15pt;height:12.25pt" o:ole="">
            <v:imagedata r:id="rId364" o:title=""/>
          </v:shape>
          <o:OLEObject Type="Embed" ProgID="Equation.DSMT4" ShapeID="_x0000_i1209" DrawAspect="Content" ObjectID="_1818246718" r:id="rId365"/>
        </w:object>
      </w:r>
      <w:r>
        <w:rPr>
          <w:lang w:eastAsia="zh-HK"/>
        </w:rPr>
        <w:t>。</w:t>
      </w:r>
    </w:p>
    <w:p w14:paraId="255BB655" w14:textId="77777777" w:rsidR="0021675D" w:rsidRDefault="00BD5412" w:rsidP="0021675D">
      <w:pPr>
        <w:pStyle w:val="11"/>
        <w:ind w:leftChars="150" w:left="603" w:hangingChars="160" w:hanging="311"/>
      </w:pPr>
      <w:r>
        <w:rPr>
          <w:rFonts w:hint="eastAsia"/>
        </w:rPr>
        <w:t>(iii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="0021675D" w:rsidRPr="00BD5412">
        <w:rPr>
          <w:position w:val="-6"/>
        </w:rPr>
        <w:object w:dxaOrig="1080" w:dyaOrig="240" w14:anchorId="1D8F66E6">
          <v:shape id="_x0000_i1210" type="#_x0000_t75" style="width:54.35pt;height:12.25pt" o:ole="">
            <v:imagedata r:id="rId366" o:title=""/>
          </v:shape>
          <o:OLEObject Type="Embed" ProgID="Equation.DSMT4" ShapeID="_x0000_i1210" DrawAspect="Content" ObjectID="_1818246719" r:id="rId367"/>
        </w:object>
      </w:r>
      <w:r>
        <w:rPr>
          <w:rFonts w:hint="eastAsia"/>
          <w:lang w:eastAsia="zh-HK"/>
        </w:rPr>
        <w:t>且</w:t>
      </w:r>
      <w:r w:rsidR="0021675D" w:rsidRPr="00BD5412">
        <w:rPr>
          <w:position w:val="-6"/>
        </w:rPr>
        <w:object w:dxaOrig="720" w:dyaOrig="240" w14:anchorId="216B5475">
          <v:shape id="_x0000_i1211" type="#_x0000_t75" style="width:36pt;height:12.25pt" o:ole="">
            <v:imagedata r:id="rId368" o:title=""/>
          </v:shape>
          <o:OLEObject Type="Embed" ProgID="Equation.DSMT4" ShapeID="_x0000_i1211" DrawAspect="Content" ObjectID="_1818246720" r:id="rId369"/>
        </w:object>
      </w:r>
      <w:r>
        <w:rPr>
          <w:rFonts w:hint="eastAsia"/>
          <w:lang w:eastAsia="zh-HK"/>
        </w:rPr>
        <w:t>時，方程組無解。</w:t>
      </w:r>
    </w:p>
    <w:p w14:paraId="4A6E9D0A" w14:textId="77777777" w:rsidR="00BD5412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  <w:lang w:eastAsia="zh-HK"/>
        </w:rPr>
        <w:t>故選</w:t>
      </w:r>
      <w:r w:rsidR="00BD5412">
        <w:rPr>
          <w:rFonts w:hint="eastAsia"/>
          <w:lang w:eastAsia="zh-HK"/>
        </w:rPr>
        <w:t>(4)(5)</w:t>
      </w:r>
      <w:r w:rsidR="00BD5412">
        <w:rPr>
          <w:rFonts w:hint="eastAsia"/>
          <w:lang w:eastAsia="zh-HK"/>
        </w:rPr>
        <w:t>。</w:t>
      </w:r>
    </w:p>
    <w:p w14:paraId="108B7163" w14:textId="77777777" w:rsidR="0021675D" w:rsidRDefault="00BD5412" w:rsidP="0021675D">
      <w:pPr>
        <w:pStyle w:val="11"/>
        <w:ind w:left="583" w:hanging="583"/>
      </w:pPr>
      <w:r>
        <w:rPr>
          <w:rFonts w:hint="eastAsia"/>
        </w:rPr>
        <w:t>11.</w:t>
      </w:r>
      <w:r>
        <w:rPr>
          <w:rFonts w:hint="eastAsia"/>
        </w:rPr>
        <w:tab/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○：迴歸直線必過</w:t>
      </w:r>
      <w:r w:rsidR="0021675D" w:rsidRPr="00BD5412">
        <w:rPr>
          <w:position w:val="-14"/>
        </w:rPr>
        <w:object w:dxaOrig="1240" w:dyaOrig="380" w14:anchorId="2D93CA3F">
          <v:shape id="_x0000_i1212" type="#_x0000_t75" style="width:61.8pt;height:19pt" o:ole="">
            <v:imagedata r:id="rId370" o:title=""/>
          </v:shape>
          <o:OLEObject Type="Embed" ProgID="Equation.DSMT4" ShapeID="_x0000_i1212" DrawAspect="Content" ObjectID="_1818246721" r:id="rId371"/>
        </w:object>
      </w:r>
      <w:r>
        <w:rPr>
          <w:rFonts w:hint="eastAsia"/>
          <w:lang w:eastAsia="zh-HK"/>
        </w:rPr>
        <w:t>。</w:t>
      </w:r>
    </w:p>
    <w:p w14:paraId="508993E4" w14:textId="77777777" w:rsidR="0021675D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</w:rPr>
        <w:t>(2)</w:t>
      </w:r>
      <w:r w:rsidR="00BD5412">
        <w:rPr>
          <w:rFonts w:hint="eastAsia"/>
        </w:rPr>
        <w:tab/>
      </w:r>
      <w:r w:rsidR="00BD5412">
        <w:rPr>
          <w:rFonts w:hint="eastAsia"/>
        </w:rPr>
        <w:t>╳：</w:t>
      </w:r>
      <w:r w:rsidR="00BD5412">
        <w:rPr>
          <w:rFonts w:hint="eastAsia"/>
          <w:lang w:eastAsia="zh-HK"/>
        </w:rPr>
        <w:t>因為迴歸直線通過點</w:t>
      </w:r>
      <w:r w:rsidRPr="00BD5412">
        <w:rPr>
          <w:position w:val="-12"/>
        </w:rPr>
        <w:object w:dxaOrig="480" w:dyaOrig="320" w14:anchorId="19C2A024">
          <v:shape id="_x0000_i1213" type="#_x0000_t75" style="width:23.75pt;height:15.6pt" o:ole="">
            <v:imagedata r:id="rId372" o:title=""/>
          </v:shape>
          <o:OLEObject Type="Embed" ProgID="Equation.DSMT4" ShapeID="_x0000_i1213" DrawAspect="Content" ObjectID="_1818246722" r:id="rId373"/>
        </w:object>
      </w:r>
      <w:r w:rsidR="00BD5412">
        <w:rPr>
          <w:rFonts w:hint="eastAsia"/>
          <w:lang w:eastAsia="zh-HK"/>
        </w:rPr>
        <w:t>和</w:t>
      </w:r>
      <w:r w:rsidRPr="00BD5412">
        <w:rPr>
          <w:position w:val="-12"/>
        </w:rPr>
        <w:object w:dxaOrig="460" w:dyaOrig="320" w14:anchorId="5A8642F8">
          <v:shape id="_x0000_i1214" type="#_x0000_t75" style="width:23.1pt;height:15.6pt" o:ole="">
            <v:imagedata r:id="rId374" o:title=""/>
          </v:shape>
          <o:OLEObject Type="Embed" ProgID="Equation.DSMT4" ShapeID="_x0000_i1214" DrawAspect="Content" ObjectID="_1818246723" r:id="rId375"/>
        </w:object>
      </w:r>
      <w:r w:rsidR="00BD5412">
        <w:rPr>
          <w:lang w:eastAsia="zh-HK"/>
        </w:rPr>
        <w:t>，</w:t>
      </w:r>
      <w:r w:rsidR="00BD5412">
        <w:rPr>
          <w:rFonts w:hint="eastAsia"/>
        </w:rPr>
        <w:br/>
      </w:r>
      <w:r>
        <w:rPr>
          <w:rFonts w:hint="eastAsia"/>
        </w:rPr>
        <w:t xml:space="preserve">    </w:t>
      </w:r>
      <w:r w:rsidR="00BD5412">
        <w:rPr>
          <w:rFonts w:hint="eastAsia"/>
          <w:lang w:eastAsia="zh-HK"/>
        </w:rPr>
        <w:t>所以斜率</w:t>
      </w:r>
      <w:r w:rsidRPr="00BD5412">
        <w:rPr>
          <w:position w:val="-20"/>
        </w:rPr>
        <w:object w:dxaOrig="1080" w:dyaOrig="520" w14:anchorId="6BC3FF47">
          <v:shape id="_x0000_i1215" type="#_x0000_t75" style="width:54.35pt;height:25.8pt" o:ole="">
            <v:imagedata r:id="rId376" o:title=""/>
          </v:shape>
          <o:OLEObject Type="Embed" ProgID="Equation.DSMT4" ShapeID="_x0000_i1215" DrawAspect="Content" ObjectID="_1818246724" r:id="rId377"/>
        </w:object>
      </w:r>
      <w:r>
        <w:rPr>
          <w:rFonts w:hint="eastAsia"/>
        </w:rPr>
        <w:br/>
        <w:t xml:space="preserve">    </w:t>
      </w:r>
      <w:r w:rsidRPr="0021675D">
        <w:rPr>
          <w:position w:val="-6"/>
        </w:rPr>
        <w:object w:dxaOrig="420" w:dyaOrig="240" w14:anchorId="5925492B">
          <v:shape id="_x0000_i1216" type="#_x0000_t75" style="width:21.05pt;height:12.25pt" o:ole="">
            <v:imagedata r:id="rId378" o:title=""/>
          </v:shape>
          <o:OLEObject Type="Embed" ProgID="Equation.DSMT4" ShapeID="_x0000_i1216" DrawAspect="Content" ObjectID="_1818246725" r:id="rId379"/>
        </w:object>
      </w:r>
      <w:r w:rsidR="00BD5412">
        <w:rPr>
          <w:rFonts w:hint="eastAsia"/>
          <w:lang w:eastAsia="zh-HK"/>
        </w:rPr>
        <w:t>對</w:t>
      </w:r>
      <w:r w:rsidRPr="00025957">
        <w:rPr>
          <w:position w:val="-4"/>
        </w:rPr>
        <w:object w:dxaOrig="240" w:dyaOrig="220" w14:anchorId="0674D290">
          <v:shape id="_x0000_i1217" type="#_x0000_t75" style="width:12.25pt;height:10.85pt" o:ole="">
            <v:imagedata r:id="rId380" o:title=""/>
          </v:shape>
          <o:OLEObject Type="Embed" ProgID="Equation.DSMT4" ShapeID="_x0000_i1217" DrawAspect="Content" ObjectID="_1818246726" r:id="rId381"/>
        </w:object>
      </w:r>
      <w:r w:rsidR="00BD5412">
        <w:rPr>
          <w:rFonts w:hint="eastAsia"/>
          <w:lang w:eastAsia="zh-HK"/>
        </w:rPr>
        <w:t>的迴歸直線為</w:t>
      </w:r>
      <w:r w:rsidRPr="00BD5412">
        <w:rPr>
          <w:position w:val="-20"/>
        </w:rPr>
        <w:object w:dxaOrig="880" w:dyaOrig="520" w14:anchorId="4ABE8CEB">
          <v:shape id="_x0000_i1218" type="#_x0000_t75" style="width:44.15pt;height:25.8pt" o:ole="">
            <v:imagedata r:id="rId382" o:title=""/>
          </v:shape>
          <o:OLEObject Type="Embed" ProgID="Equation.DSMT4" ShapeID="_x0000_i1218" DrawAspect="Content" ObjectID="_1818246727" r:id="rId383"/>
        </w:object>
      </w:r>
      <w:r w:rsidR="00BD5412">
        <w:rPr>
          <w:rFonts w:hint="eastAsia"/>
          <w:lang w:eastAsia="zh-HK"/>
        </w:rPr>
        <w:t>。</w:t>
      </w:r>
    </w:p>
    <w:p w14:paraId="48FB831F" w14:textId="77777777" w:rsidR="0021675D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</w:rPr>
        <w:t>(3)</w:t>
      </w:r>
      <w:r w:rsidR="00BD5412">
        <w:tab/>
      </w:r>
      <w:r w:rsidR="00BD5412">
        <w:rPr>
          <w:rFonts w:ascii="新細明體" w:hAnsi="新細明體" w:cs="新細明體" w:hint="eastAsia"/>
        </w:rPr>
        <w:t>╳：</w:t>
      </w:r>
      <w:r w:rsidRPr="00BD5412">
        <w:rPr>
          <w:position w:val="-12"/>
        </w:rPr>
        <w:object w:dxaOrig="580" w:dyaOrig="320" w14:anchorId="0B30EC77">
          <v:shape id="_x0000_i1219" type="#_x0000_t75" style="width:29.2pt;height:15.6pt" o:ole="">
            <v:imagedata r:id="rId384" o:title=""/>
          </v:shape>
          <o:OLEObject Type="Embed" ProgID="Equation.DSMT4" ShapeID="_x0000_i1219" DrawAspect="Content" ObjectID="_1818246728" r:id="rId385"/>
        </w:object>
      </w:r>
      <w:r w:rsidR="00BD5412">
        <w:rPr>
          <w:rFonts w:ascii="新細明體" w:hAnsi="新細明體" w:cs="新細明體" w:hint="eastAsia"/>
          <w:lang w:eastAsia="zh-HK"/>
        </w:rPr>
        <w:t>未必會在迴歸直線上</w:t>
      </w:r>
      <w:r w:rsidR="00BD5412">
        <w:rPr>
          <w:rFonts w:hint="eastAsia"/>
          <w:lang w:eastAsia="zh-HK"/>
        </w:rPr>
        <w:t>。</w:t>
      </w:r>
    </w:p>
    <w:p w14:paraId="73E20850" w14:textId="77777777" w:rsidR="0021675D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</w:rPr>
        <w:t>(4)</w:t>
      </w:r>
      <w:r w:rsidR="00BD5412">
        <w:tab/>
      </w:r>
      <w:r w:rsidR="00BD5412">
        <w:rPr>
          <w:rFonts w:hint="eastAsia"/>
          <w:lang w:eastAsia="zh-HK"/>
        </w:rPr>
        <w:t>○：因為</w:t>
      </w:r>
      <w:r w:rsidRPr="00BD5412">
        <w:rPr>
          <w:position w:val="-24"/>
        </w:rPr>
        <w:object w:dxaOrig="2860" w:dyaOrig="580" w14:anchorId="6EEC4394">
          <v:shape id="_x0000_i1220" type="#_x0000_t75" style="width:143.3pt;height:29.2pt" o:ole="">
            <v:imagedata r:id="rId386" o:title=""/>
          </v:shape>
          <o:OLEObject Type="Embed" ProgID="Equation.DSMT4" ShapeID="_x0000_i1220" DrawAspect="Content" ObjectID="_1818246729" r:id="rId387"/>
        </w:object>
      </w:r>
      <w:r w:rsidR="00BD5412">
        <w:rPr>
          <w:lang w:eastAsia="zh-HK"/>
        </w:rPr>
        <w:t>，</w:t>
      </w:r>
      <w:r>
        <w:rPr>
          <w:rFonts w:hint="eastAsia"/>
        </w:rPr>
        <w:br/>
        <w:t xml:space="preserve">    </w:t>
      </w:r>
      <w:r w:rsidR="00BD5412">
        <w:rPr>
          <w:rFonts w:hint="eastAsia"/>
          <w:lang w:eastAsia="zh-HK"/>
        </w:rPr>
        <w:t>所以</w:t>
      </w:r>
      <w:r w:rsidRPr="00BD5412">
        <w:rPr>
          <w:position w:val="-12"/>
        </w:rPr>
        <w:object w:dxaOrig="660" w:dyaOrig="320" w14:anchorId="78E9875D">
          <v:shape id="_x0000_i1221" type="#_x0000_t75" style="width:32.6pt;height:15.6pt" o:ole="">
            <v:imagedata r:id="rId388" o:title=""/>
          </v:shape>
          <o:OLEObject Type="Embed" ProgID="Equation.DSMT4" ShapeID="_x0000_i1221" DrawAspect="Content" ObjectID="_1818246730" r:id="rId389"/>
        </w:object>
      </w:r>
      <w:r w:rsidR="00BD5412">
        <w:rPr>
          <w:rFonts w:hint="eastAsia"/>
          <w:lang w:eastAsia="zh-HK"/>
        </w:rPr>
        <w:t>。</w:t>
      </w:r>
    </w:p>
    <w:p w14:paraId="4165CCEA" w14:textId="77777777" w:rsidR="0021675D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</w:rPr>
        <w:t>(5)</w:t>
      </w:r>
      <w:r w:rsidR="00BD5412">
        <w:rPr>
          <w:rFonts w:hint="eastAsia"/>
        </w:rPr>
        <w:tab/>
      </w:r>
      <w:r w:rsidR="00BD5412">
        <w:rPr>
          <w:rFonts w:hint="eastAsia"/>
          <w:lang w:eastAsia="zh-HK"/>
        </w:rPr>
        <w:t>○：</w:t>
      </w:r>
      <w:r w:rsidRPr="00BD5412">
        <w:rPr>
          <w:position w:val="-14"/>
        </w:rPr>
        <w:object w:dxaOrig="2060" w:dyaOrig="340" w14:anchorId="31FAEBB4">
          <v:shape id="_x0000_i1222" type="#_x0000_t75" style="width:103.25pt;height:17pt" o:ole="">
            <v:imagedata r:id="rId390" o:title=""/>
          </v:shape>
          <o:OLEObject Type="Embed" ProgID="Equation.DSMT4" ShapeID="_x0000_i1222" DrawAspect="Content" ObjectID="_1818246731" r:id="rId391"/>
        </w:object>
      </w:r>
      <w:r w:rsidR="00BD5412">
        <w:rPr>
          <w:rFonts w:hint="eastAsia"/>
          <w:lang w:eastAsia="zh-HK"/>
        </w:rPr>
        <w:t>。</w:t>
      </w:r>
    </w:p>
    <w:p w14:paraId="7972FD8D" w14:textId="77777777" w:rsidR="00BD5412" w:rsidRDefault="0021675D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  <w:lang w:eastAsia="zh-HK"/>
        </w:rPr>
        <w:t>故選</w:t>
      </w:r>
      <w:r w:rsidR="00BD5412">
        <w:rPr>
          <w:rFonts w:hint="eastAsia"/>
          <w:lang w:eastAsia="zh-HK"/>
        </w:rPr>
        <w:t>(1)(4)(5)</w:t>
      </w:r>
      <w:r w:rsidR="00BD5412">
        <w:rPr>
          <w:rFonts w:hint="eastAsia"/>
          <w:lang w:eastAsia="zh-HK"/>
        </w:rPr>
        <w:t>。</w:t>
      </w:r>
    </w:p>
    <w:p w14:paraId="4B76148A" w14:textId="77777777" w:rsidR="00351AB3" w:rsidRDefault="00351AB3" w:rsidP="0021675D">
      <w:pPr>
        <w:pStyle w:val="11"/>
        <w:ind w:left="583" w:hanging="583"/>
      </w:pPr>
    </w:p>
    <w:p w14:paraId="0BFED7F7" w14:textId="77777777" w:rsidR="00351AB3" w:rsidRDefault="00351AB3" w:rsidP="0021675D">
      <w:pPr>
        <w:pStyle w:val="11"/>
        <w:ind w:left="583" w:hanging="583"/>
      </w:pPr>
    </w:p>
    <w:p w14:paraId="4AAFCC70" w14:textId="77777777" w:rsidR="00351AB3" w:rsidRDefault="00351AB3" w:rsidP="0021675D">
      <w:pPr>
        <w:pStyle w:val="11"/>
        <w:ind w:left="583" w:hanging="583"/>
      </w:pPr>
    </w:p>
    <w:p w14:paraId="5542B6E2" w14:textId="77777777" w:rsidR="00351AB3" w:rsidRDefault="00351AB3" w:rsidP="0021675D">
      <w:pPr>
        <w:pStyle w:val="11"/>
        <w:ind w:left="583" w:hanging="583"/>
      </w:pPr>
    </w:p>
    <w:p w14:paraId="7B6EDFE7" w14:textId="77777777" w:rsidR="00351AB3" w:rsidRDefault="00351AB3" w:rsidP="0021675D">
      <w:pPr>
        <w:pStyle w:val="11"/>
        <w:ind w:left="583" w:hanging="583"/>
      </w:pPr>
    </w:p>
    <w:p w14:paraId="67909F05" w14:textId="77777777" w:rsidR="00351AB3" w:rsidRDefault="00BD5412" w:rsidP="0021675D">
      <w:pPr>
        <w:pStyle w:val="1"/>
        <w:tabs>
          <w:tab w:val="left" w:pos="728"/>
        </w:tabs>
        <w:ind w:left="292" w:hanging="292"/>
      </w:pPr>
      <w:r>
        <w:rPr>
          <w:rFonts w:hint="eastAsia"/>
        </w:rPr>
        <w:t>12.</w:t>
      </w:r>
      <w:r>
        <w:rPr>
          <w:rFonts w:hint="eastAsia"/>
        </w:rPr>
        <w:tab/>
      </w:r>
      <w:r w:rsidR="00351AB3" w:rsidRPr="00BD5412">
        <w:rPr>
          <w:position w:val="-12"/>
        </w:rPr>
        <w:object w:dxaOrig="2700" w:dyaOrig="340" w14:anchorId="0231280B">
          <v:shape id="_x0000_i1223" type="#_x0000_t75" style="width:135.15pt;height:17pt" o:ole="">
            <v:imagedata r:id="rId392" o:title=""/>
          </v:shape>
          <o:OLEObject Type="Embed" ProgID="Equation.DSMT4" ShapeID="_x0000_i1223" DrawAspect="Content" ObjectID="_1818246732" r:id="rId393"/>
        </w:object>
      </w:r>
      <w:r w:rsidR="0021675D">
        <w:rPr>
          <w:rFonts w:hint="eastAsia"/>
        </w:rPr>
        <w:tab/>
      </w:r>
      <w:r w:rsidR="00351AB3" w:rsidRPr="00BD5412">
        <w:rPr>
          <w:position w:val="-20"/>
        </w:rPr>
        <w:object w:dxaOrig="2840" w:dyaOrig="520" w14:anchorId="32D9E4B2">
          <v:shape id="_x0000_i1224" type="#_x0000_t75" style="width:141.95pt;height:25.8pt" o:ole="">
            <v:imagedata r:id="rId394" o:title=""/>
          </v:shape>
          <o:OLEObject Type="Embed" ProgID="Equation.DSMT4" ShapeID="_x0000_i1224" DrawAspect="Content" ObjectID="_1818246733" r:id="rId395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="00351AB3" w:rsidRPr="00BD5412">
        <w:rPr>
          <w:position w:val="-24"/>
        </w:rPr>
        <w:object w:dxaOrig="3600" w:dyaOrig="600" w14:anchorId="6C274B11">
          <v:shape id="_x0000_i1225" type="#_x0000_t75" style="width:180pt;height:29.9pt" o:ole="">
            <v:imagedata r:id="rId396" o:title=""/>
          </v:shape>
          <o:OLEObject Type="Embed" ProgID="Equation.DSMT4" ShapeID="_x0000_i1225" DrawAspect="Content" ObjectID="_1818246734" r:id="rId397"/>
        </w:object>
      </w:r>
      <w:r>
        <w:rPr>
          <w:rFonts w:hint="eastAsia"/>
          <w:lang w:eastAsia="zh-HK"/>
        </w:rPr>
        <w:t>。</w:t>
      </w:r>
    </w:p>
    <w:p w14:paraId="323177A1" w14:textId="77777777" w:rsidR="00BD5412" w:rsidRDefault="00351AB3" w:rsidP="00351AB3">
      <w:pPr>
        <w:pStyle w:val="1"/>
        <w:tabs>
          <w:tab w:val="left" w:pos="728"/>
        </w:tabs>
        <w:ind w:left="292" w:hanging="292"/>
        <w:textAlignment w:val="top"/>
      </w:pPr>
      <w:r>
        <w:rPr>
          <w:rFonts w:hint="eastAsia"/>
        </w:rPr>
        <w:tab/>
      </w:r>
      <w:r w:rsidR="00BD5412">
        <w:rPr>
          <w:rFonts w:hint="eastAsia"/>
          <w:lang w:eastAsia="zh-HK"/>
        </w:rPr>
        <w:t>作圖如右：</w:t>
      </w:r>
      <w:r>
        <w:rPr>
          <w:noProof/>
        </w:rPr>
        <w:drawing>
          <wp:inline distT="0" distB="0" distL="0" distR="0" wp14:anchorId="3A77CA2E" wp14:editId="20941C0E">
            <wp:extent cx="1933200" cy="1058400"/>
            <wp:effectExtent l="0" t="0" r="0" b="889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2(縮80%).eps"/>
                    <pic:cNvPicPr/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05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73C26" w14:textId="77777777" w:rsidR="00BD5412" w:rsidRDefault="00BD5412" w:rsidP="0021675D">
      <w:pPr>
        <w:pStyle w:val="11"/>
        <w:ind w:left="583" w:hanging="583"/>
      </w:pPr>
      <w:r>
        <w:rPr>
          <w:rFonts w:hint="eastAsia"/>
        </w:rPr>
        <w:tab/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○：週期為</w:t>
      </w:r>
      <w:r w:rsidR="00351AB3" w:rsidRPr="00BD5412">
        <w:rPr>
          <w:position w:val="-20"/>
        </w:rPr>
        <w:object w:dxaOrig="639" w:dyaOrig="520" w14:anchorId="6D051AA7">
          <v:shape id="_x0000_i1226" type="#_x0000_t75" style="width:31.9pt;height:25.8pt" o:ole="">
            <v:imagedata r:id="rId399" o:title=""/>
          </v:shape>
          <o:OLEObject Type="Embed" ProgID="Equation.DSMT4" ShapeID="_x0000_i1226" DrawAspect="Content" ObjectID="_1818246735" r:id="rId400"/>
        </w:object>
      </w:r>
      <w:r>
        <w:rPr>
          <w:rFonts w:hint="eastAsia"/>
          <w:lang w:eastAsia="zh-HK"/>
        </w:rPr>
        <w:t>。</w:t>
      </w:r>
    </w:p>
    <w:p w14:paraId="2C5B3D6C" w14:textId="77777777" w:rsidR="00BD5412" w:rsidRDefault="00BD5412" w:rsidP="0021675D">
      <w:pPr>
        <w:pStyle w:val="11"/>
        <w:ind w:left="583" w:hanging="583"/>
      </w:pPr>
      <w:r>
        <w:rPr>
          <w:rFonts w:hint="eastAsia"/>
        </w:rPr>
        <w:tab/>
        <w:t>(2)</w:t>
      </w:r>
      <w:r>
        <w:rPr>
          <w:rFonts w:hint="eastAsia"/>
        </w:rPr>
        <w:tab/>
      </w:r>
      <w:r>
        <w:rPr>
          <w:rFonts w:hint="eastAsia"/>
        </w:rPr>
        <w:t>╳：</w:t>
      </w:r>
      <w:r>
        <w:rPr>
          <w:rFonts w:hint="eastAsia"/>
          <w:lang w:eastAsia="zh-HK"/>
        </w:rPr>
        <w:t>振幅為</w:t>
      </w:r>
      <w:r w:rsidR="00351AB3" w:rsidRPr="00BD5412">
        <w:rPr>
          <w:position w:val="-20"/>
        </w:rPr>
        <w:object w:dxaOrig="340" w:dyaOrig="560" w14:anchorId="77DC6323">
          <v:shape id="_x0000_i1227" type="#_x0000_t75" style="width:17pt;height:27.85pt" o:ole="">
            <v:imagedata r:id="rId401" o:title=""/>
          </v:shape>
          <o:OLEObject Type="Embed" ProgID="Equation.DSMT4" ShapeID="_x0000_i1227" DrawAspect="Content" ObjectID="_1818246736" r:id="rId402"/>
        </w:object>
      </w:r>
      <w:r>
        <w:rPr>
          <w:rFonts w:hint="eastAsia"/>
          <w:lang w:eastAsia="zh-HK"/>
        </w:rPr>
        <w:t>。</w:t>
      </w:r>
    </w:p>
    <w:p w14:paraId="435013E1" w14:textId="77777777" w:rsidR="00BD5412" w:rsidRDefault="00BD5412" w:rsidP="0021675D">
      <w:pPr>
        <w:pStyle w:val="11"/>
        <w:ind w:left="583" w:hanging="583"/>
      </w:pPr>
      <w:r>
        <w:rPr>
          <w:rFonts w:hint="eastAsia"/>
        </w:rPr>
        <w:tab/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○：令</w:t>
      </w:r>
      <w:r w:rsidR="00351AB3" w:rsidRPr="00BD5412">
        <w:rPr>
          <w:position w:val="-20"/>
        </w:rPr>
        <w:object w:dxaOrig="2280" w:dyaOrig="560" w14:anchorId="5CD43A43">
          <v:shape id="_x0000_i1228" type="#_x0000_t75" style="width:114.1pt;height:27.85pt" o:ole="">
            <v:imagedata r:id="rId403" o:title=""/>
          </v:shape>
          <o:OLEObject Type="Embed" ProgID="Equation.DSMT4" ShapeID="_x0000_i1228" DrawAspect="Content" ObjectID="_1818246737" r:id="rId404"/>
        </w:object>
      </w:r>
      <w:r>
        <w:rPr>
          <w:lang w:eastAsia="zh-HK"/>
        </w:rPr>
        <w:t>，</w:t>
      </w:r>
      <w:r w:rsidR="0021675D">
        <w:rPr>
          <w:rFonts w:hint="eastAsia"/>
        </w:rPr>
        <w:br/>
        <w:t xml:space="preserve">    </w:t>
      </w:r>
      <w:r>
        <w:rPr>
          <w:rFonts w:hint="eastAsia"/>
          <w:lang w:eastAsia="zh-HK"/>
        </w:rPr>
        <w:t>所以與</w:t>
      </w:r>
      <w:r w:rsidR="00351AB3" w:rsidRPr="00BD5412">
        <w:rPr>
          <w:position w:val="-10"/>
        </w:rPr>
        <w:object w:dxaOrig="180" w:dyaOrig="240" w14:anchorId="54CC029E">
          <v:shape id="_x0000_i1229" type="#_x0000_t75" style="width:8.85pt;height:12.25pt" o:ole="">
            <v:imagedata r:id="rId405" o:title=""/>
          </v:shape>
          <o:OLEObject Type="Embed" ProgID="Equation.DSMT4" ShapeID="_x0000_i1229" DrawAspect="Content" ObjectID="_1818246738" r:id="rId406"/>
        </w:object>
      </w:r>
      <w:r>
        <w:rPr>
          <w:rFonts w:hint="eastAsia"/>
          <w:lang w:eastAsia="zh-HK"/>
        </w:rPr>
        <w:t>軸交於</w:t>
      </w:r>
      <w:r w:rsidR="00351AB3" w:rsidRPr="00BD5412">
        <w:rPr>
          <w:position w:val="-12"/>
        </w:rPr>
        <w:object w:dxaOrig="480" w:dyaOrig="320" w14:anchorId="318D3EEA">
          <v:shape id="_x0000_i1230" type="#_x0000_t75" style="width:23.75pt;height:15.6pt" o:ole="">
            <v:imagedata r:id="rId407" o:title=""/>
          </v:shape>
          <o:OLEObject Type="Embed" ProgID="Equation.DSMT4" ShapeID="_x0000_i1230" DrawAspect="Content" ObjectID="_1818246739" r:id="rId408"/>
        </w:object>
      </w:r>
      <w:r>
        <w:rPr>
          <w:rFonts w:hint="eastAsia"/>
          <w:lang w:eastAsia="zh-HK"/>
        </w:rPr>
        <w:t>。</w:t>
      </w:r>
    </w:p>
    <w:p w14:paraId="721768B1" w14:textId="77777777" w:rsidR="00BD5412" w:rsidRDefault="00BD5412" w:rsidP="0021675D">
      <w:pPr>
        <w:pStyle w:val="11"/>
        <w:ind w:left="583" w:hanging="583"/>
      </w:pPr>
      <w:r>
        <w:rPr>
          <w:rFonts w:hint="eastAsia"/>
        </w:rPr>
        <w:tab/>
        <w:t>(4)</w:t>
      </w:r>
      <w:r>
        <w:rPr>
          <w:rFonts w:hint="eastAsia"/>
        </w:rPr>
        <w:tab/>
      </w:r>
      <w:r>
        <w:rPr>
          <w:rFonts w:hint="eastAsia"/>
        </w:rPr>
        <w:t>╳：</w:t>
      </w:r>
      <w:r w:rsidR="00351AB3" w:rsidRPr="00BD5412">
        <w:rPr>
          <w:position w:val="-10"/>
        </w:rPr>
        <w:object w:dxaOrig="180" w:dyaOrig="240" w14:anchorId="12B376D8">
          <v:shape id="_x0000_i1231" type="#_x0000_t75" style="width:8.85pt;height:12.25pt" o:ole="">
            <v:imagedata r:id="rId409" o:title=""/>
          </v:shape>
          <o:OLEObject Type="Embed" ProgID="Equation.DSMT4" ShapeID="_x0000_i1231" DrawAspect="Content" ObjectID="_1818246740" r:id="rId410"/>
        </w:object>
      </w:r>
      <w:r>
        <w:rPr>
          <w:rFonts w:hint="eastAsia"/>
          <w:lang w:eastAsia="zh-HK"/>
        </w:rPr>
        <w:t>值恆正，與</w:t>
      </w:r>
      <w:r w:rsidR="00351AB3" w:rsidRPr="00BD5412">
        <w:rPr>
          <w:position w:val="-6"/>
        </w:rPr>
        <w:object w:dxaOrig="180" w:dyaOrig="200" w14:anchorId="09E2FC29">
          <v:shape id="_x0000_i1232" type="#_x0000_t75" style="width:8.85pt;height:10.2pt" o:ole="">
            <v:imagedata r:id="rId411" o:title=""/>
          </v:shape>
          <o:OLEObject Type="Embed" ProgID="Equation.DSMT4" ShapeID="_x0000_i1232" DrawAspect="Content" ObjectID="_1818246741" r:id="rId412"/>
        </w:object>
      </w:r>
      <w:r>
        <w:rPr>
          <w:rFonts w:hint="eastAsia"/>
          <w:lang w:eastAsia="zh-HK"/>
        </w:rPr>
        <w:t>軸不相交。</w:t>
      </w:r>
    </w:p>
    <w:p w14:paraId="071832DC" w14:textId="77777777" w:rsidR="00351AB3" w:rsidRDefault="00BD5412" w:rsidP="0021675D">
      <w:pPr>
        <w:pStyle w:val="11"/>
        <w:ind w:left="583" w:hanging="583"/>
      </w:pPr>
      <w:r>
        <w:rPr>
          <w:rFonts w:hint="eastAsia"/>
        </w:rPr>
        <w:tab/>
        <w:t>(5)</w:t>
      </w:r>
      <w:r>
        <w:rPr>
          <w:rFonts w:hint="eastAsia"/>
        </w:rPr>
        <w:tab/>
      </w:r>
      <w:r>
        <w:rPr>
          <w:rFonts w:hint="eastAsia"/>
          <w:lang w:eastAsia="zh-HK"/>
        </w:rPr>
        <w:t>○：當</w:t>
      </w:r>
      <w:r w:rsidR="00351AB3" w:rsidRPr="00BD5412">
        <w:rPr>
          <w:position w:val="-20"/>
        </w:rPr>
        <w:object w:dxaOrig="520" w:dyaOrig="520" w14:anchorId="63F07381">
          <v:shape id="_x0000_i1233" type="#_x0000_t75" style="width:25.8pt;height:25.8pt" o:ole="">
            <v:imagedata r:id="rId413" o:title=""/>
          </v:shape>
          <o:OLEObject Type="Embed" ProgID="Equation.DSMT4" ShapeID="_x0000_i1233" DrawAspect="Content" ObjectID="_1818246742" r:id="rId414"/>
        </w:object>
      </w:r>
      <w:r>
        <w:rPr>
          <w:rFonts w:hint="eastAsia"/>
          <w:lang w:eastAsia="zh-HK"/>
        </w:rPr>
        <w:t>時，</w:t>
      </w:r>
      <w:r w:rsidR="00351AB3">
        <w:br/>
      </w:r>
      <w:r w:rsidR="00351AB3">
        <w:rPr>
          <w:rFonts w:hint="eastAsia"/>
        </w:rPr>
        <w:t xml:space="preserve">    </w:t>
      </w:r>
      <w:r w:rsidR="00351AB3" w:rsidRPr="00BD5412">
        <w:rPr>
          <w:position w:val="-24"/>
        </w:rPr>
        <w:object w:dxaOrig="2480" w:dyaOrig="600" w14:anchorId="1A8C0810">
          <v:shape id="_x0000_i1234" type="#_x0000_t75" style="width:124.3pt;height:29.9pt" o:ole="">
            <v:imagedata r:id="rId415" o:title=""/>
          </v:shape>
          <o:OLEObject Type="Embed" ProgID="Equation.DSMT4" ShapeID="_x0000_i1234" DrawAspect="Content" ObjectID="_1818246743" r:id="rId416"/>
        </w:object>
      </w:r>
      <w:r>
        <w:rPr>
          <w:rFonts w:hint="eastAsia"/>
          <w:lang w:eastAsia="zh-HK"/>
        </w:rPr>
        <w:t>為最大值，</w:t>
      </w:r>
      <w:r>
        <w:br/>
      </w:r>
      <w:r w:rsidR="00351AB3">
        <w:rPr>
          <w:rFonts w:hint="eastAsia"/>
        </w:rPr>
        <w:t xml:space="preserve">    </w:t>
      </w:r>
      <w:r>
        <w:rPr>
          <w:rFonts w:hint="eastAsia"/>
          <w:lang w:eastAsia="zh-HK"/>
        </w:rPr>
        <w:t>所以圖形對稱於</w:t>
      </w:r>
      <w:r w:rsidR="00351AB3" w:rsidRPr="00BD5412">
        <w:rPr>
          <w:position w:val="-20"/>
        </w:rPr>
        <w:object w:dxaOrig="520" w:dyaOrig="520" w14:anchorId="091E0C62">
          <v:shape id="_x0000_i1235" type="#_x0000_t75" style="width:25.8pt;height:25.8pt" o:ole="">
            <v:imagedata r:id="rId417" o:title=""/>
          </v:shape>
          <o:OLEObject Type="Embed" ProgID="Equation.DSMT4" ShapeID="_x0000_i1235" DrawAspect="Content" ObjectID="_1818246744" r:id="rId418"/>
        </w:object>
      </w:r>
      <w:r>
        <w:rPr>
          <w:lang w:eastAsia="zh-HK"/>
        </w:rPr>
        <w:t>。</w:t>
      </w:r>
    </w:p>
    <w:p w14:paraId="4663CC68" w14:textId="77777777" w:rsidR="00BD5412" w:rsidRDefault="00351AB3" w:rsidP="0021675D">
      <w:pPr>
        <w:pStyle w:val="11"/>
        <w:ind w:left="583" w:hanging="583"/>
      </w:pPr>
      <w:r>
        <w:rPr>
          <w:rFonts w:hint="eastAsia"/>
        </w:rPr>
        <w:tab/>
      </w:r>
      <w:r w:rsidR="00BD5412">
        <w:rPr>
          <w:rFonts w:hint="eastAsia"/>
          <w:lang w:eastAsia="zh-HK"/>
        </w:rPr>
        <w:t>故選</w:t>
      </w:r>
      <w:r w:rsidR="00BD5412">
        <w:rPr>
          <w:rFonts w:hint="eastAsia"/>
          <w:lang w:eastAsia="zh-HK"/>
        </w:rPr>
        <w:t>(1)(3)(5)</w:t>
      </w:r>
      <w:r w:rsidR="00BD5412">
        <w:rPr>
          <w:rFonts w:hint="eastAsia"/>
          <w:lang w:eastAsia="zh-HK"/>
        </w:rPr>
        <w:t>。</w:t>
      </w:r>
    </w:p>
    <w:p w14:paraId="7DA58B3E" w14:textId="77777777" w:rsidR="00BD5412" w:rsidRDefault="00351AB3" w:rsidP="00BD5412">
      <w:pPr>
        <w:pStyle w:val="1"/>
        <w:ind w:left="292" w:hanging="292"/>
      </w:pPr>
      <w:r>
        <w:rPr>
          <w:rFonts w:hint="eastAsia"/>
        </w:rPr>
        <w:t>13.</w:t>
      </w:r>
      <w:r>
        <w:rPr>
          <w:rFonts w:hint="eastAsia"/>
        </w:rPr>
        <w:tab/>
      </w:r>
      <w:r w:rsidR="00BD5412" w:rsidRPr="00B8540A">
        <w:t>因為</w:t>
      </w:r>
      <w:r w:rsidRPr="00BD5412">
        <w:rPr>
          <w:position w:val="-12"/>
        </w:rPr>
        <w:object w:dxaOrig="3040" w:dyaOrig="360" w14:anchorId="60CDB26A">
          <v:shape id="_x0000_i1236" type="#_x0000_t75" style="width:152.15pt;height:17.65pt" o:ole="">
            <v:imagedata r:id="rId419" o:title=""/>
          </v:shape>
          <o:OLEObject Type="Embed" ProgID="Equation.DSMT4" ShapeID="_x0000_i1236" DrawAspect="Content" ObjectID="_1818246745" r:id="rId420"/>
        </w:object>
      </w:r>
      <w:r w:rsidR="00BD5412" w:rsidRPr="00B8540A">
        <w:t>，</w:t>
      </w:r>
      <w:r w:rsidR="00BD5412" w:rsidRPr="00B8540A">
        <w:br/>
      </w:r>
      <w:r w:rsidR="00BD5412" w:rsidRPr="00B8540A">
        <w:t>且</w:t>
      </w:r>
      <w:r w:rsidRPr="00BD5412">
        <w:rPr>
          <w:position w:val="-12"/>
        </w:rPr>
        <w:object w:dxaOrig="480" w:dyaOrig="320" w14:anchorId="4E4269CB">
          <v:shape id="_x0000_i1237" type="#_x0000_t75" style="width:23.75pt;height:15.6pt" o:ole="">
            <v:imagedata r:id="rId421" o:title=""/>
          </v:shape>
          <o:OLEObject Type="Embed" ProgID="Equation.DSMT4" ShapeID="_x0000_i1237" DrawAspect="Content" ObjectID="_1818246746" r:id="rId422"/>
        </w:object>
      </w:r>
      <w:r w:rsidR="00BD5412" w:rsidRPr="00B8540A">
        <w:t>的圖形在</w:t>
      </w:r>
      <w:r w:rsidRPr="00BD5412">
        <w:rPr>
          <w:position w:val="-6"/>
        </w:rPr>
        <w:object w:dxaOrig="540" w:dyaOrig="240" w14:anchorId="64E1700E">
          <v:shape id="_x0000_i1238" type="#_x0000_t75" style="width:27.15pt;height:12.25pt" o:ole="">
            <v:imagedata r:id="rId423" o:title=""/>
          </v:shape>
          <o:OLEObject Type="Embed" ProgID="Equation.DSMT4" ShapeID="_x0000_i1238" DrawAspect="Content" ObjectID="_1818246747" r:id="rId424"/>
        </w:object>
      </w:r>
      <w:r w:rsidR="00BD5412" w:rsidRPr="00B8540A">
        <w:t>附近的局部特徵近似於</w:t>
      </w:r>
      <w:r>
        <w:rPr>
          <w:rFonts w:hint="eastAsia"/>
        </w:rPr>
        <w:br/>
      </w:r>
      <w:r w:rsidRPr="00BD5412">
        <w:rPr>
          <w:position w:val="-10"/>
        </w:rPr>
        <w:object w:dxaOrig="1140" w:dyaOrig="279" w14:anchorId="3794A4B9">
          <v:shape id="_x0000_i1239" type="#_x0000_t75" style="width:57.05pt;height:14.25pt" o:ole="">
            <v:imagedata r:id="rId425" o:title=""/>
          </v:shape>
          <o:OLEObject Type="Embed" ProgID="Equation.DSMT4" ShapeID="_x0000_i1239" DrawAspect="Content" ObjectID="_1818246748" r:id="rId426"/>
        </w:object>
      </w:r>
      <w:r w:rsidR="00BD5412" w:rsidRPr="00B8540A">
        <w:t>，所以可得</w:t>
      </w:r>
      <w:r w:rsidRPr="00BD5412">
        <w:rPr>
          <w:position w:val="-26"/>
        </w:rPr>
        <w:object w:dxaOrig="800" w:dyaOrig="600" w14:anchorId="5C802CAA">
          <v:shape id="_x0000_i1240" type="#_x0000_t75" style="width:40.1pt;height:29.9pt" o:ole="">
            <v:imagedata r:id="rId427" o:title=""/>
          </v:shape>
          <o:OLEObject Type="Embed" ProgID="Equation.DSMT4" ShapeID="_x0000_i1240" DrawAspect="Content" ObjectID="_1818246749" r:id="rId428"/>
        </w:object>
      </w:r>
      <w:r>
        <w:rPr>
          <w:rFonts w:hint="eastAsia"/>
        </w:rPr>
        <w:br/>
      </w:r>
      <w:r w:rsidR="00BD5412" w:rsidRPr="00B8540A">
        <w:sym w:font="Symbol" w:char="F0DE"/>
      </w:r>
      <w:r w:rsidRPr="00BD5412">
        <w:rPr>
          <w:position w:val="-6"/>
        </w:rPr>
        <w:object w:dxaOrig="540" w:dyaOrig="240" w14:anchorId="3C3E5F55">
          <v:shape id="_x0000_i1241" type="#_x0000_t75" style="width:27.15pt;height:12.25pt" o:ole="">
            <v:imagedata r:id="rId429" o:title=""/>
          </v:shape>
          <o:OLEObject Type="Embed" ProgID="Equation.DSMT4" ShapeID="_x0000_i1241" DrawAspect="Content" ObjectID="_1818246750" r:id="rId430"/>
        </w:object>
      </w:r>
      <w:r w:rsidR="00BD5412" w:rsidRPr="00B8540A">
        <w:sym w:font="Symbol" w:char="F0DE"/>
      </w:r>
      <w:r w:rsidRPr="00BD5412">
        <w:rPr>
          <w:position w:val="-12"/>
        </w:rPr>
        <w:object w:dxaOrig="2659" w:dyaOrig="360" w14:anchorId="3FDC1719">
          <v:shape id="_x0000_i1242" type="#_x0000_t75" style="width:133.15pt;height:17.65pt" o:ole="">
            <v:imagedata r:id="rId431" o:title=""/>
          </v:shape>
          <o:OLEObject Type="Embed" ProgID="Equation.DSMT4" ShapeID="_x0000_i1242" DrawAspect="Content" ObjectID="_1818246751" r:id="rId432"/>
        </w:object>
      </w:r>
      <w:r w:rsidR="00BD5412">
        <w:rPr>
          <w:rFonts w:hint="eastAsia"/>
        </w:rPr>
        <w:br/>
      </w:r>
      <w:r w:rsidR="00BD5412" w:rsidRPr="00B8540A">
        <w:t>又對稱中心為點</w:t>
      </w:r>
      <w:r w:rsidRPr="00BD5412">
        <w:rPr>
          <w:position w:val="-12"/>
        </w:rPr>
        <w:object w:dxaOrig="680" w:dyaOrig="320" w14:anchorId="796EDE0A">
          <v:shape id="_x0000_i1243" type="#_x0000_t75" style="width:33.95pt;height:15.6pt" o:ole="">
            <v:imagedata r:id="rId433" o:title=""/>
          </v:shape>
          <o:OLEObject Type="Embed" ProgID="Equation.DSMT4" ShapeID="_x0000_i1243" DrawAspect="Content" ObjectID="_1818246752" r:id="rId434"/>
        </w:object>
      </w:r>
      <w:r w:rsidR="00BD5412" w:rsidRPr="00B8540A">
        <w:t>，</w:t>
      </w:r>
      <w:r>
        <w:rPr>
          <w:rFonts w:hint="eastAsia"/>
        </w:rPr>
        <w:br/>
      </w:r>
      <w:r w:rsidR="00BD5412" w:rsidRPr="00B8540A">
        <w:t>所以</w:t>
      </w:r>
      <w:r w:rsidRPr="00BD5412">
        <w:rPr>
          <w:position w:val="-12"/>
        </w:rPr>
        <w:object w:dxaOrig="2180" w:dyaOrig="320" w14:anchorId="2D491C2C">
          <v:shape id="_x0000_i1244" type="#_x0000_t75" style="width:109.35pt;height:15.6pt" o:ole="">
            <v:imagedata r:id="rId435" o:title=""/>
          </v:shape>
          <o:OLEObject Type="Embed" ProgID="Equation.DSMT4" ShapeID="_x0000_i1244" DrawAspect="Content" ObjectID="_1818246753" r:id="rId436"/>
        </w:object>
      </w:r>
      <w:r w:rsidR="00BD5412" w:rsidRPr="00B8540A">
        <w:sym w:font="Symbol" w:char="F0DE"/>
      </w:r>
      <w:r w:rsidRPr="00BD5412">
        <w:rPr>
          <w:position w:val="-6"/>
        </w:rPr>
        <w:object w:dxaOrig="460" w:dyaOrig="240" w14:anchorId="68CA853F">
          <v:shape id="_x0000_i1245" type="#_x0000_t75" style="width:23.1pt;height:12.25pt" o:ole="">
            <v:imagedata r:id="rId437" o:title=""/>
          </v:shape>
          <o:OLEObject Type="Embed" ProgID="Equation.DSMT4" ShapeID="_x0000_i1245" DrawAspect="Content" ObjectID="_1818246754" r:id="rId438"/>
        </w:object>
      </w:r>
      <w:r w:rsidR="00BD5412" w:rsidRPr="00B8540A">
        <w:t>，</w:t>
      </w:r>
      <w:r w:rsidR="00BD5412" w:rsidRPr="00B8540A">
        <w:br/>
      </w:r>
      <w:r w:rsidR="00BD5412" w:rsidRPr="00B8540A">
        <w:t>故序組</w:t>
      </w:r>
      <w:r w:rsidRPr="00BD5412">
        <w:rPr>
          <w:position w:val="-12"/>
        </w:rPr>
        <w:object w:dxaOrig="1440" w:dyaOrig="320" w14:anchorId="3C66A3BE">
          <v:shape id="_x0000_i1246" type="#_x0000_t75" style="width:1in;height:15.6pt" o:ole="">
            <v:imagedata r:id="rId439" o:title=""/>
          </v:shape>
          <o:OLEObject Type="Embed" ProgID="Equation.DSMT4" ShapeID="_x0000_i1246" DrawAspect="Content" ObjectID="_1818246755" r:id="rId440"/>
        </w:object>
      </w:r>
      <w:r w:rsidR="00BD5412" w:rsidRPr="00B8540A">
        <w:t>。</w:t>
      </w:r>
    </w:p>
    <w:p w14:paraId="52DBC514" w14:textId="77777777" w:rsidR="00351AB3" w:rsidRDefault="00BD5412" w:rsidP="00BD5412">
      <w:pPr>
        <w:pStyle w:val="1"/>
        <w:ind w:left="292" w:hanging="292"/>
      </w:pPr>
      <w:r>
        <w:rPr>
          <w:rFonts w:hint="eastAsia"/>
        </w:rPr>
        <w:t>14.</w:t>
      </w:r>
      <w:r>
        <w:rPr>
          <w:rFonts w:hint="eastAsia"/>
        </w:rPr>
        <w:tab/>
      </w:r>
      <w:r w:rsidRPr="00B8540A">
        <w:t>設小光第一次作答的連線分別為</w:t>
      </w:r>
      <w:r w:rsidR="00351AB3">
        <w:rPr>
          <w:rFonts w:hint="eastAsia"/>
        </w:rPr>
        <w:br/>
      </w:r>
      <w:r w:rsidRPr="00B8540A">
        <w:t>甲</w:t>
      </w:r>
      <w:r w:rsidRPr="00B8540A">
        <w:t>→</w:t>
      </w:r>
      <w:r w:rsidR="00351AB3" w:rsidRPr="00025957">
        <w:rPr>
          <w:position w:val="-4"/>
        </w:rPr>
        <w:object w:dxaOrig="200" w:dyaOrig="220" w14:anchorId="48A49267">
          <v:shape id="_x0000_i1247" type="#_x0000_t75" style="width:10.2pt;height:10.85pt" o:ole="">
            <v:imagedata r:id="rId441" o:title=""/>
          </v:shape>
          <o:OLEObject Type="Embed" ProgID="Equation.DSMT4" ShapeID="_x0000_i1247" DrawAspect="Content" ObjectID="_1818246756" r:id="rId442"/>
        </w:object>
      </w:r>
      <w:r w:rsidRPr="00B8540A">
        <w:t>，乙</w:t>
      </w:r>
      <w:r w:rsidRPr="00B8540A">
        <w:t>→</w:t>
      </w:r>
      <w:r w:rsidR="00351AB3" w:rsidRPr="00025957">
        <w:rPr>
          <w:position w:val="-4"/>
        </w:rPr>
        <w:object w:dxaOrig="200" w:dyaOrig="220" w14:anchorId="6C916636">
          <v:shape id="_x0000_i1248" type="#_x0000_t75" style="width:10.2pt;height:10.85pt" o:ole="">
            <v:imagedata r:id="rId443" o:title=""/>
          </v:shape>
          <o:OLEObject Type="Embed" ProgID="Equation.DSMT4" ShapeID="_x0000_i1248" DrawAspect="Content" ObjectID="_1818246757" r:id="rId444"/>
        </w:object>
      </w:r>
      <w:r w:rsidRPr="00B8540A">
        <w:t>，丙</w:t>
      </w:r>
      <w:r w:rsidRPr="00B8540A">
        <w:t>→</w:t>
      </w:r>
      <w:r w:rsidR="00351AB3" w:rsidRPr="00BD5412">
        <w:rPr>
          <w:position w:val="-6"/>
        </w:rPr>
        <w:object w:dxaOrig="220" w:dyaOrig="240" w14:anchorId="210B1BEE">
          <v:shape id="_x0000_i1249" type="#_x0000_t75" style="width:10.85pt;height:12.25pt" o:ole="">
            <v:imagedata r:id="rId445" o:title=""/>
          </v:shape>
          <o:OLEObject Type="Embed" ProgID="Equation.DSMT4" ShapeID="_x0000_i1249" DrawAspect="Content" ObjectID="_1818246758" r:id="rId446"/>
        </w:object>
      </w:r>
      <w:r w:rsidRPr="00B8540A">
        <w:t>，丁</w:t>
      </w:r>
      <w:r w:rsidRPr="00B8540A">
        <w:t>→</w:t>
      </w:r>
      <w:r w:rsidR="00351AB3" w:rsidRPr="00025957">
        <w:rPr>
          <w:position w:val="-4"/>
        </w:rPr>
        <w:object w:dxaOrig="220" w:dyaOrig="220" w14:anchorId="423B4C1B">
          <v:shape id="_x0000_i1250" type="#_x0000_t75" style="width:10.85pt;height:10.85pt" o:ole="">
            <v:imagedata r:id="rId447" o:title=""/>
          </v:shape>
          <o:OLEObject Type="Embed" ProgID="Equation.DSMT4" ShapeID="_x0000_i1250" DrawAspect="Content" ObjectID="_1818246759" r:id="rId448"/>
        </w:object>
      </w:r>
      <w:r w:rsidRPr="00B8540A">
        <w:t>，</w:t>
      </w:r>
      <w:r w:rsidRPr="00B8540A">
        <w:br/>
      </w:r>
      <w:r w:rsidRPr="00B8540A">
        <w:t>其中甲</w:t>
      </w:r>
      <w:r w:rsidRPr="00B8540A">
        <w:t>→</w:t>
      </w:r>
      <w:r w:rsidR="00351AB3" w:rsidRPr="00025957">
        <w:rPr>
          <w:position w:val="-4"/>
        </w:rPr>
        <w:object w:dxaOrig="200" w:dyaOrig="220" w14:anchorId="77E38F0F">
          <v:shape id="_x0000_i1251" type="#_x0000_t75" style="width:10.2pt;height:10.85pt" o:ole="">
            <v:imagedata r:id="rId441" o:title=""/>
          </v:shape>
          <o:OLEObject Type="Embed" ProgID="Equation.DSMT4" ShapeID="_x0000_i1251" DrawAspect="Content" ObjectID="_1818246760" r:id="rId449"/>
        </w:object>
      </w:r>
      <w:r w:rsidRPr="00B8540A">
        <w:t>是正確的。</w:t>
      </w:r>
    </w:p>
    <w:p w14:paraId="54247E56" w14:textId="77777777" w:rsidR="00351AB3" w:rsidRDefault="00351AB3" w:rsidP="00351AB3">
      <w:pPr>
        <w:pStyle w:val="11"/>
        <w:ind w:left="583" w:hanging="583"/>
      </w:pPr>
      <w:r>
        <w:rPr>
          <w:rFonts w:hint="eastAsia"/>
        </w:rPr>
        <w:tab/>
      </w:r>
      <w:r w:rsidR="00BD5412" w:rsidRPr="00B8540A">
        <w:t>(</w:t>
      </w:r>
      <w:r w:rsidR="00BD5412">
        <w:rPr>
          <w:rFonts w:hint="eastAsia"/>
        </w:rPr>
        <w:t>i</w:t>
      </w:r>
      <w:r w:rsidR="00BD5412" w:rsidRPr="00B8540A">
        <w:t>)</w:t>
      </w:r>
      <w:r w:rsidR="00BD5412" w:rsidRPr="00B8540A">
        <w:tab/>
      </w:r>
      <w:r w:rsidR="00BD5412" w:rsidRPr="00B8540A">
        <w:t>先選出正確的連線</w:t>
      </w:r>
      <w:r w:rsidR="00BD5412">
        <w:t>：</w:t>
      </w:r>
      <w:r w:rsidR="00BD5412" w:rsidRPr="00B8540A">
        <w:t>選到甲</w:t>
      </w:r>
      <w:r w:rsidR="00BD5412" w:rsidRPr="00B8540A">
        <w:t>→</w:t>
      </w:r>
      <w:r w:rsidRPr="00025957">
        <w:rPr>
          <w:position w:val="-4"/>
        </w:rPr>
        <w:object w:dxaOrig="200" w:dyaOrig="220" w14:anchorId="6FF417D3">
          <v:shape id="_x0000_i1252" type="#_x0000_t75" style="width:10.2pt;height:10.85pt" o:ole="">
            <v:imagedata r:id="rId441" o:title=""/>
          </v:shape>
          <o:OLEObject Type="Embed" ProgID="Equation.DSMT4" ShapeID="_x0000_i1252" DrawAspect="Content" ObjectID="_1818246761" r:id="rId450"/>
        </w:object>
      </w:r>
      <w:r w:rsidR="00BD5412" w:rsidRPr="00B8540A">
        <w:t>的機率為</w:t>
      </w:r>
      <w:r w:rsidRPr="00BD5412">
        <w:rPr>
          <w:position w:val="-20"/>
        </w:rPr>
        <w:object w:dxaOrig="200" w:dyaOrig="520" w14:anchorId="0242F0B8">
          <v:shape id="_x0000_i1253" type="#_x0000_t75" style="width:10.2pt;height:25.8pt" o:ole="">
            <v:imagedata r:id="rId451" o:title=""/>
          </v:shape>
          <o:OLEObject Type="Embed" ProgID="Equation.DSMT4" ShapeID="_x0000_i1253" DrawAspect="Content" ObjectID="_1818246762" r:id="rId452"/>
        </w:object>
      </w:r>
      <w:r w:rsidR="00BD5412" w:rsidRPr="00B8540A">
        <w:t>。</w:t>
      </w:r>
    </w:p>
    <w:p w14:paraId="170F7C91" w14:textId="77777777" w:rsidR="00BD5412" w:rsidRPr="00B8540A" w:rsidRDefault="00351AB3" w:rsidP="00351AB3">
      <w:pPr>
        <w:pStyle w:val="11"/>
        <w:ind w:left="583" w:hanging="583"/>
      </w:pPr>
      <w:r>
        <w:br w:type="column"/>
      </w:r>
      <w:r>
        <w:rPr>
          <w:rFonts w:hint="eastAsia"/>
        </w:rPr>
        <w:lastRenderedPageBreak/>
        <w:tab/>
      </w:r>
      <w:r w:rsidR="00BD5412" w:rsidRPr="00B8540A">
        <w:t>(</w:t>
      </w:r>
      <w:r w:rsidR="00BD5412">
        <w:rPr>
          <w:rFonts w:hint="eastAsia"/>
        </w:rPr>
        <w:t>ii</w:t>
      </w:r>
      <w:r w:rsidR="00BD5412" w:rsidRPr="00B8540A">
        <w:t>)</w:t>
      </w:r>
      <w:r w:rsidR="00BD5412" w:rsidRPr="00B8540A">
        <w:tab/>
      </w:r>
      <w:r w:rsidR="00BD5412" w:rsidRPr="00B8540A">
        <w:t>乙不連到</w:t>
      </w:r>
      <w:r w:rsidRPr="00025957">
        <w:rPr>
          <w:position w:val="-4"/>
        </w:rPr>
        <w:object w:dxaOrig="200" w:dyaOrig="220" w14:anchorId="5D196815">
          <v:shape id="_x0000_i1254" type="#_x0000_t75" style="width:10.2pt;height:10.85pt" o:ole="">
            <v:imagedata r:id="rId453" o:title=""/>
          </v:shape>
          <o:OLEObject Type="Embed" ProgID="Equation.DSMT4" ShapeID="_x0000_i1254" DrawAspect="Content" ObjectID="_1818246763" r:id="rId454"/>
        </w:object>
      </w:r>
      <w:r w:rsidR="00BD5412" w:rsidRPr="00B8540A">
        <w:t>，丙不連到</w:t>
      </w:r>
      <w:r w:rsidRPr="00BD5412">
        <w:rPr>
          <w:position w:val="-6"/>
        </w:rPr>
        <w:object w:dxaOrig="220" w:dyaOrig="240" w14:anchorId="32BAD209">
          <v:shape id="_x0000_i1255" type="#_x0000_t75" style="width:10.85pt;height:12.25pt" o:ole="">
            <v:imagedata r:id="rId455" o:title=""/>
          </v:shape>
          <o:OLEObject Type="Embed" ProgID="Equation.DSMT4" ShapeID="_x0000_i1255" DrawAspect="Content" ObjectID="_1818246764" r:id="rId456"/>
        </w:object>
      </w:r>
      <w:r w:rsidR="00BD5412" w:rsidRPr="00B8540A">
        <w:t>，且丁不連到</w:t>
      </w:r>
      <w:r w:rsidRPr="00025957">
        <w:rPr>
          <w:position w:val="-4"/>
        </w:rPr>
        <w:object w:dxaOrig="220" w:dyaOrig="220" w14:anchorId="44187D09">
          <v:shape id="_x0000_i1256" type="#_x0000_t75" style="width:10.85pt;height:10.85pt" o:ole="">
            <v:imagedata r:id="rId457" o:title=""/>
          </v:shape>
          <o:OLEObject Type="Embed" ProgID="Equation.DSMT4" ShapeID="_x0000_i1256" DrawAspect="Content" ObjectID="_1818246765" r:id="rId458"/>
        </w:object>
      </w:r>
      <w:r w:rsidR="00BD5412" w:rsidRPr="00B8540A">
        <w:br/>
      </w:r>
      <w:r w:rsidR="00BD5412" w:rsidRPr="00B8540A">
        <w:t>〈解法一〉用樹狀圖</w:t>
      </w:r>
      <w:r w:rsidR="00BD5412">
        <w:t>：</w:t>
      </w:r>
      <w:r>
        <w:rPr>
          <w:rFonts w:hint="eastAsia"/>
        </w:rPr>
        <w:br/>
      </w:r>
      <w:r w:rsidR="00BD5412">
        <w:rPr>
          <w:rFonts w:hint="eastAsia"/>
        </w:rPr>
        <w:t xml:space="preserve">　　　　　</w:t>
      </w:r>
      <w:r>
        <w:rPr>
          <w:rFonts w:hint="eastAsia"/>
          <w:noProof/>
        </w:rPr>
        <w:drawing>
          <wp:inline distT="0" distB="0" distL="0" distR="0" wp14:anchorId="7A818CF8" wp14:editId="570A09F7">
            <wp:extent cx="1152525" cy="1323975"/>
            <wp:effectExtent l="0" t="0" r="9525" b="9525"/>
            <wp:docPr id="257720736" name="圖片 257720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4(縮80%).eps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5412">
        <w:rPr>
          <w:rFonts w:hint="eastAsia"/>
        </w:rPr>
        <w:br/>
      </w:r>
      <w:r w:rsidR="00BD5412" w:rsidRPr="00B8540A">
        <w:t>〈解法二〉用列聯表</w:t>
      </w:r>
      <w:r w:rsidR="00BD5412">
        <w:t>：</w:t>
      </w:r>
    </w:p>
    <w:tbl>
      <w:tblPr>
        <w:tblStyle w:val="af3"/>
        <w:tblW w:w="0" w:type="auto"/>
        <w:tblInd w:w="1690" w:type="dxa"/>
        <w:tblLayout w:type="fixed"/>
        <w:tblLook w:val="04A0" w:firstRow="1" w:lastRow="0" w:firstColumn="1" w:lastColumn="0" w:noHBand="0" w:noVBand="1"/>
      </w:tblPr>
      <w:tblGrid>
        <w:gridCol w:w="1008"/>
        <w:gridCol w:w="532"/>
        <w:gridCol w:w="532"/>
        <w:gridCol w:w="532"/>
      </w:tblGrid>
      <w:tr w:rsidR="00BD5412" w:rsidRPr="00B8540A" w14:paraId="6CD5A4F7" w14:textId="77777777" w:rsidTr="00351AB3">
        <w:tc>
          <w:tcPr>
            <w:tcW w:w="1008" w:type="dxa"/>
            <w:vAlign w:val="center"/>
          </w:tcPr>
          <w:p w14:paraId="482A798D" w14:textId="77777777" w:rsidR="00BD5412" w:rsidRPr="00B8540A" w:rsidRDefault="00BD5412" w:rsidP="00351AB3">
            <w:pPr>
              <w:pStyle w:val="1"/>
              <w:spacing w:line="240" w:lineRule="auto"/>
              <w:ind w:left="292" w:hanging="292"/>
              <w:jc w:val="right"/>
            </w:pPr>
            <w:r w:rsidRPr="00B8540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372D3CF2" wp14:editId="5D87DF30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-1905</wp:posOffset>
                      </wp:positionV>
                      <wp:extent cx="621665" cy="472440"/>
                      <wp:effectExtent l="0" t="0" r="26035" b="22860"/>
                      <wp:wrapNone/>
                      <wp:docPr id="17" name="手繪多邊形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21665" cy="472440"/>
                              </a:xfrm>
                              <a:custGeom>
                                <a:avLst/>
                                <a:gdLst>
                                  <a:gd name="connsiteX0" fmla="*/ 362078 w 592212"/>
                                  <a:gd name="connsiteY0" fmla="*/ 570733 h 570733"/>
                                  <a:gd name="connsiteX1" fmla="*/ 0 w 592212"/>
                                  <a:gd name="connsiteY1" fmla="*/ 0 h 570733"/>
                                  <a:gd name="connsiteX2" fmla="*/ 592212 w 592212"/>
                                  <a:gd name="connsiteY2" fmla="*/ 257750 h 570733"/>
                                  <a:gd name="connsiteX0" fmla="*/ 349126 w 592212"/>
                                  <a:gd name="connsiteY0" fmla="*/ 570733 h 570733"/>
                                  <a:gd name="connsiteX1" fmla="*/ 0 w 592212"/>
                                  <a:gd name="connsiteY1" fmla="*/ 0 h 570733"/>
                                  <a:gd name="connsiteX2" fmla="*/ 592212 w 592212"/>
                                  <a:gd name="connsiteY2" fmla="*/ 257750 h 570733"/>
                                  <a:gd name="connsiteX0" fmla="*/ 372717 w 592212"/>
                                  <a:gd name="connsiteY0" fmla="*/ 609263 h 609263"/>
                                  <a:gd name="connsiteX1" fmla="*/ 0 w 592212"/>
                                  <a:gd name="connsiteY1" fmla="*/ 0 h 609263"/>
                                  <a:gd name="connsiteX2" fmla="*/ 592212 w 592212"/>
                                  <a:gd name="connsiteY2" fmla="*/ 257750 h 609263"/>
                                  <a:gd name="connsiteX0" fmla="*/ 320090 w 592212"/>
                                  <a:gd name="connsiteY0" fmla="*/ 597222 h 597222"/>
                                  <a:gd name="connsiteX1" fmla="*/ 0 w 592212"/>
                                  <a:gd name="connsiteY1" fmla="*/ 0 h 597222"/>
                                  <a:gd name="connsiteX2" fmla="*/ 592212 w 592212"/>
                                  <a:gd name="connsiteY2" fmla="*/ 257750 h 59722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92212" h="597222">
                                    <a:moveTo>
                                      <a:pt x="320090" y="597222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92212" y="25775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BA68C5" id="手繪多邊形 17" o:spid="_x0000_s1026" style="position:absolute;margin-left:-4.35pt;margin-top:-.15pt;width:48.95pt;height:37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2212,597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" path="m320090,597222l,,592212,257750e" filled="f" strokecolor="black [3213]" strokeweight=".5pt">
                      <v:path arrowok="t" o:connecttype="custom" o:connectlocs="336009,472440;0,0;621665,203896" o:connectangles="0,0,0"/>
                    </v:shape>
                  </w:pict>
                </mc:Fallback>
              </mc:AlternateContent>
            </w:r>
            <w:r w:rsidRPr="00B8540A">
              <w:t>乙</w:t>
            </w:r>
          </w:p>
          <w:p w14:paraId="2085FCE0" w14:textId="77777777" w:rsidR="00BD5412" w:rsidRPr="00B8540A" w:rsidRDefault="00BD5412" w:rsidP="00351AB3">
            <w:pPr>
              <w:pStyle w:val="1"/>
              <w:spacing w:line="240" w:lineRule="auto"/>
              <w:ind w:left="292" w:hanging="292"/>
              <w:jc w:val="center"/>
            </w:pPr>
            <w:r w:rsidRPr="00B8540A">
              <w:t>丁</w:t>
            </w:r>
          </w:p>
          <w:p w14:paraId="4F42F15E" w14:textId="77777777" w:rsidR="00BD5412" w:rsidRPr="00B8540A" w:rsidRDefault="00BD5412" w:rsidP="00351AB3">
            <w:pPr>
              <w:pStyle w:val="1"/>
              <w:spacing w:line="240" w:lineRule="auto"/>
              <w:ind w:left="292" w:hanging="292"/>
            </w:pPr>
            <w:r w:rsidRPr="00B8540A">
              <w:t>丙</w:t>
            </w:r>
          </w:p>
        </w:tc>
        <w:tc>
          <w:tcPr>
            <w:tcW w:w="532" w:type="dxa"/>
            <w:vAlign w:val="center"/>
          </w:tcPr>
          <w:p w14:paraId="563294BD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</w:t>
            </w:r>
          </w:p>
        </w:tc>
        <w:tc>
          <w:tcPr>
            <w:tcW w:w="532" w:type="dxa"/>
            <w:vAlign w:val="center"/>
          </w:tcPr>
          <w:p w14:paraId="6D80FE95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D</w:t>
            </w:r>
          </w:p>
        </w:tc>
        <w:tc>
          <w:tcPr>
            <w:tcW w:w="532" w:type="dxa"/>
            <w:vAlign w:val="center"/>
          </w:tcPr>
          <w:p w14:paraId="08B397DD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</w:tr>
      <w:tr w:rsidR="00BD5412" w:rsidRPr="00B8540A" w14:paraId="16A94B69" w14:textId="77777777" w:rsidTr="00351AB3">
        <w:tc>
          <w:tcPr>
            <w:tcW w:w="1008" w:type="dxa"/>
            <w:vAlign w:val="center"/>
          </w:tcPr>
          <w:p w14:paraId="5B2693F6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</w:t>
            </w:r>
          </w:p>
        </w:tc>
        <w:tc>
          <w:tcPr>
            <w:tcW w:w="532" w:type="dxa"/>
            <w:vAlign w:val="center"/>
          </w:tcPr>
          <w:p w14:paraId="7207247F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  <w:tc>
          <w:tcPr>
            <w:tcW w:w="532" w:type="dxa"/>
            <w:vAlign w:val="center"/>
          </w:tcPr>
          <w:p w14:paraId="17101E11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E</w:t>
            </w:r>
          </w:p>
        </w:tc>
        <w:tc>
          <w:tcPr>
            <w:tcW w:w="532" w:type="dxa"/>
            <w:vAlign w:val="center"/>
          </w:tcPr>
          <w:p w14:paraId="605E2473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C</w:t>
            </w:r>
          </w:p>
        </w:tc>
      </w:tr>
      <w:tr w:rsidR="00BD5412" w:rsidRPr="00B8540A" w14:paraId="06164308" w14:textId="77777777" w:rsidTr="00351AB3">
        <w:tc>
          <w:tcPr>
            <w:tcW w:w="1008" w:type="dxa"/>
            <w:vAlign w:val="center"/>
          </w:tcPr>
          <w:p w14:paraId="77BEC9BE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D</w:t>
            </w:r>
          </w:p>
        </w:tc>
        <w:tc>
          <w:tcPr>
            <w:tcW w:w="532" w:type="dxa"/>
            <w:vAlign w:val="center"/>
          </w:tcPr>
          <w:p w14:paraId="6D4E6C9D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E</w:t>
            </w:r>
          </w:p>
        </w:tc>
        <w:tc>
          <w:tcPr>
            <w:tcW w:w="532" w:type="dxa"/>
            <w:vAlign w:val="center"/>
          </w:tcPr>
          <w:p w14:paraId="74A9C721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</w:p>
        </w:tc>
        <w:tc>
          <w:tcPr>
            <w:tcW w:w="532" w:type="dxa"/>
            <w:vAlign w:val="center"/>
          </w:tcPr>
          <w:p w14:paraId="3049462F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C</w:t>
            </w:r>
          </w:p>
        </w:tc>
      </w:tr>
      <w:tr w:rsidR="00BD5412" w:rsidRPr="00B8540A" w14:paraId="3547278C" w14:textId="77777777" w:rsidTr="00351AB3">
        <w:tc>
          <w:tcPr>
            <w:tcW w:w="1008" w:type="dxa"/>
            <w:vAlign w:val="center"/>
          </w:tcPr>
          <w:p w14:paraId="1F164819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E</w:t>
            </w:r>
          </w:p>
        </w:tc>
        <w:tc>
          <w:tcPr>
            <w:tcW w:w="532" w:type="dxa"/>
            <w:vAlign w:val="center"/>
          </w:tcPr>
          <w:p w14:paraId="34D8B7C8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</w:t>
            </w:r>
          </w:p>
        </w:tc>
        <w:tc>
          <w:tcPr>
            <w:tcW w:w="532" w:type="dxa"/>
            <w:vAlign w:val="center"/>
          </w:tcPr>
          <w:p w14:paraId="790F3F2E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  <w:r w:rsidRPr="00192DBF">
              <w:rPr>
                <w:rFonts w:hint="eastAsia"/>
                <w:i/>
              </w:rPr>
              <w:t>BC</w:t>
            </w:r>
          </w:p>
        </w:tc>
        <w:tc>
          <w:tcPr>
            <w:tcW w:w="532" w:type="dxa"/>
            <w:vAlign w:val="center"/>
          </w:tcPr>
          <w:p w14:paraId="58F7CB82" w14:textId="77777777" w:rsidR="00BD5412" w:rsidRPr="00192DBF" w:rsidRDefault="00BD5412" w:rsidP="00351AB3">
            <w:pPr>
              <w:pStyle w:val="1"/>
              <w:spacing w:line="240" w:lineRule="auto"/>
              <w:ind w:left="292" w:hanging="292"/>
              <w:jc w:val="center"/>
              <w:rPr>
                <w:i/>
              </w:rPr>
            </w:pPr>
          </w:p>
        </w:tc>
      </w:tr>
    </w:tbl>
    <w:p w14:paraId="05C5003A" w14:textId="77777777" w:rsidR="00BD5412" w:rsidRPr="00B8540A" w:rsidRDefault="00BD5412" w:rsidP="00BD5412">
      <w:pPr>
        <w:pStyle w:val="1"/>
        <w:ind w:left="292" w:hanging="292"/>
      </w:pPr>
      <w:r w:rsidRPr="00B8540A">
        <w:tab/>
      </w:r>
      <w:r>
        <w:rPr>
          <w:rFonts w:hint="eastAsia"/>
        </w:rPr>
        <w:tab/>
      </w:r>
      <w:r w:rsidRPr="00B8540A">
        <w:tab/>
        <w:t xml:space="preserve">          </w:t>
      </w:r>
      <w:r w:rsidR="00351AB3">
        <w:rPr>
          <w:rFonts w:hint="eastAsia"/>
        </w:rPr>
        <w:t xml:space="preserve">        </w:t>
      </w:r>
      <w:r w:rsidR="00351AB3">
        <w:t xml:space="preserve"> 4 </w:t>
      </w:r>
      <w:r w:rsidR="009E7ACC" w:rsidRPr="00025957">
        <w:rPr>
          <w:position w:val="-4"/>
        </w:rPr>
        <w:object w:dxaOrig="180" w:dyaOrig="180" w14:anchorId="408A1505">
          <v:shape id="_x0000_i1257" type="#_x0000_t75" style="width:8.85pt;height:8.85pt" o:ole="">
            <v:imagedata r:id="rId460" o:title=""/>
          </v:shape>
          <o:OLEObject Type="Embed" ProgID="Equation.DSMT4" ShapeID="_x0000_i1257" DrawAspect="Content" ObjectID="_1818246766" r:id="rId461"/>
        </w:object>
      </w:r>
      <w:r w:rsidR="00351AB3">
        <w:t xml:space="preserve"> 4 </w:t>
      </w:r>
      <w:r w:rsidR="009E7ACC" w:rsidRPr="00025957">
        <w:rPr>
          <w:position w:val="-4"/>
        </w:rPr>
        <w:object w:dxaOrig="180" w:dyaOrig="180" w14:anchorId="0C553FD4">
          <v:shape id="_x0000_i1258" type="#_x0000_t75" style="width:8.85pt;height:8.85pt" o:ole="">
            <v:imagedata r:id="rId460" o:title=""/>
          </v:shape>
          <o:OLEObject Type="Embed" ProgID="Equation.DSMT4" ShapeID="_x0000_i1258" DrawAspect="Content" ObjectID="_1818246767" r:id="rId462"/>
        </w:object>
      </w:r>
      <w:r w:rsidR="00351AB3">
        <w:t xml:space="preserve"> 3</w:t>
      </w:r>
      <w:r w:rsidR="009E7ACC" w:rsidRPr="00025957">
        <w:rPr>
          <w:position w:val="-4"/>
        </w:rPr>
        <w:object w:dxaOrig="380" w:dyaOrig="220" w14:anchorId="3D7E67C8">
          <v:shape id="_x0000_i1259" type="#_x0000_t75" style="width:19pt;height:10.85pt" o:ole="">
            <v:imagedata r:id="rId463" o:title=""/>
          </v:shape>
          <o:OLEObject Type="Embed" ProgID="Equation.DSMT4" ShapeID="_x0000_i1259" DrawAspect="Content" ObjectID="_1818246768" r:id="rId464"/>
        </w:object>
      </w:r>
      <w:r w:rsidRPr="00B8540A">
        <w:t>（種）。</w:t>
      </w:r>
    </w:p>
    <w:p w14:paraId="71A666CB" w14:textId="77777777" w:rsidR="00BD5412" w:rsidRDefault="00351AB3" w:rsidP="00BD541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="00BD5412" w:rsidRPr="00B8540A">
        <w:t>〈解法三〉用取捨原理</w:t>
      </w:r>
      <w:r w:rsidR="00BD5412">
        <w:t>：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 xml:space="preserve">　　　　　</w:t>
      </w:r>
      <w:r w:rsidRPr="00BD5412">
        <w:rPr>
          <w:position w:val="-10"/>
        </w:rPr>
        <w:object w:dxaOrig="3140" w:dyaOrig="279" w14:anchorId="35602D3D">
          <v:shape id="_x0000_i1260" type="#_x0000_t75" style="width:156.9pt;height:14.25pt" o:ole="">
            <v:imagedata r:id="rId465" o:title=""/>
          </v:shape>
          <o:OLEObject Type="Embed" ProgID="Equation.DSMT4" ShapeID="_x0000_i1260" DrawAspect="Content" ObjectID="_1818246769" r:id="rId466"/>
        </w:object>
      </w:r>
      <w:r w:rsidR="00BD5412" w:rsidRPr="00B8540A">
        <w:t>。</w:t>
      </w:r>
      <w:r w:rsidR="00BD5412" w:rsidRPr="00B8540A">
        <w:br/>
      </w:r>
      <w:r>
        <w:rPr>
          <w:rFonts w:hint="eastAsia"/>
        </w:rPr>
        <w:tab/>
      </w:r>
      <w:r w:rsidR="00BD5412">
        <w:rPr>
          <w:rFonts w:hint="eastAsia"/>
        </w:rPr>
        <w:t xml:space="preserve">　　　　　</w:t>
      </w:r>
      <w:r w:rsidR="00BD5412" w:rsidRPr="00B8540A">
        <w:t>所以剩下三條連線正確的機率為</w:t>
      </w:r>
      <w:r w:rsidRPr="00BD5412">
        <w:rPr>
          <w:position w:val="-20"/>
        </w:rPr>
        <w:object w:dxaOrig="260" w:dyaOrig="520" w14:anchorId="45B43EDF">
          <v:shape id="_x0000_i1261" type="#_x0000_t75" style="width:12.9pt;height:25.8pt" o:ole="">
            <v:imagedata r:id="rId467" o:title=""/>
          </v:shape>
          <o:OLEObject Type="Embed" ProgID="Equation.DSMT4" ShapeID="_x0000_i1261" DrawAspect="Content" ObjectID="_1818246770" r:id="rId468"/>
        </w:object>
      </w:r>
      <w:r w:rsidR="00BD5412" w:rsidRPr="00B8540A">
        <w:t>。</w:t>
      </w:r>
      <w:r w:rsidR="00BD5412">
        <w:rPr>
          <w:rFonts w:hint="eastAsia"/>
        </w:rPr>
        <w:br/>
      </w:r>
      <w:r w:rsidR="00BD5412" w:rsidRPr="00B8540A">
        <w:t>由</w:t>
      </w:r>
      <w:r w:rsidR="00BD5412" w:rsidRPr="00B8540A">
        <w:t>(</w:t>
      </w:r>
      <w:r w:rsidR="00BD5412">
        <w:rPr>
          <w:rFonts w:hint="eastAsia"/>
        </w:rPr>
        <w:t>i</w:t>
      </w:r>
      <w:r w:rsidR="00BD5412" w:rsidRPr="00B8540A">
        <w:t>)(</w:t>
      </w:r>
      <w:r w:rsidR="00BD5412">
        <w:rPr>
          <w:rFonts w:hint="eastAsia"/>
        </w:rPr>
        <w:t>ii</w:t>
      </w:r>
      <w:r w:rsidR="00BD5412" w:rsidRPr="00B8540A">
        <w:t>)</w:t>
      </w:r>
      <w:r w:rsidR="00BD5412" w:rsidRPr="00B8540A">
        <w:t>可知小光第二次連完後得到</w:t>
      </w:r>
      <w:r w:rsidR="00BD5412" w:rsidRPr="00B8540A">
        <w:t>8</w:t>
      </w:r>
      <w:r w:rsidR="00BD5412" w:rsidRPr="00B8540A">
        <w:t>分的機率為</w:t>
      </w:r>
      <w:r>
        <w:rPr>
          <w:rFonts w:hint="eastAsia"/>
        </w:rPr>
        <w:br/>
      </w:r>
      <w:r w:rsidRPr="00BD5412">
        <w:rPr>
          <w:position w:val="-20"/>
        </w:rPr>
        <w:object w:dxaOrig="940" w:dyaOrig="520" w14:anchorId="2EDCD651">
          <v:shape id="_x0000_i1262" type="#_x0000_t75" style="width:46.85pt;height:25.8pt" o:ole="">
            <v:imagedata r:id="rId469" o:title=""/>
          </v:shape>
          <o:OLEObject Type="Embed" ProgID="Equation.DSMT4" ShapeID="_x0000_i1262" DrawAspect="Content" ObjectID="_1818246771" r:id="rId470"/>
        </w:object>
      </w:r>
      <w:r w:rsidR="00BD5412" w:rsidRPr="00B8540A">
        <w:t>。</w:t>
      </w:r>
    </w:p>
    <w:p w14:paraId="17C25CA7" w14:textId="77777777" w:rsidR="00BD5412" w:rsidRDefault="00BD5412" w:rsidP="009E7ACC">
      <w:pPr>
        <w:pStyle w:val="1"/>
        <w:spacing w:line="300" w:lineRule="auto"/>
        <w:ind w:left="292" w:hanging="292"/>
      </w:pPr>
      <w:r>
        <w:rPr>
          <w:rFonts w:hint="eastAsia"/>
        </w:rPr>
        <w:t>15.</w:t>
      </w:r>
      <w:r>
        <w:rPr>
          <w:rFonts w:hint="eastAsia"/>
        </w:rPr>
        <w:tab/>
      </w:r>
      <w:r w:rsidR="00351AB3" w:rsidRPr="00BD5412">
        <w:rPr>
          <w:position w:val="-6"/>
        </w:rPr>
        <w:object w:dxaOrig="180" w:dyaOrig="200" w14:anchorId="6916AB14">
          <v:shape id="_x0000_i1263" type="#_x0000_t75" style="width:8.85pt;height:10.2pt" o:ole="">
            <v:imagedata r:id="rId471" o:title=""/>
          </v:shape>
          <o:OLEObject Type="Embed" ProgID="Equation.DSMT4" ShapeID="_x0000_i1263" DrawAspect="Content" ObjectID="_1818246772" r:id="rId472"/>
        </w:object>
      </w:r>
      <w:r w:rsidRPr="00B8540A">
        <w:t>(</w:t>
      </w:r>
      <w:r w:rsidRPr="00B8540A">
        <w:t>丙丁一起</w:t>
      </w:r>
      <w:r w:rsidRPr="00B8540A">
        <w:t>)</w:t>
      </w:r>
      <w:r w:rsidR="00351AB3" w:rsidRPr="00BD5412">
        <w:rPr>
          <w:position w:val="-6"/>
        </w:rPr>
        <w:object w:dxaOrig="279" w:dyaOrig="200" w14:anchorId="25AE0D50">
          <v:shape id="_x0000_i1264" type="#_x0000_t75" style="width:14.25pt;height:10.2pt" o:ole="">
            <v:imagedata r:id="rId473" o:title=""/>
          </v:shape>
          <o:OLEObject Type="Embed" ProgID="Equation.DSMT4" ShapeID="_x0000_i1264" DrawAspect="Content" ObjectID="_1818246773" r:id="rId474"/>
        </w:object>
      </w:r>
      <w:r w:rsidRPr="00B8540A">
        <w:t>(</w:t>
      </w:r>
      <w:r w:rsidRPr="00B8540A">
        <w:t>丙丁一起且甲乙一起</w:t>
      </w:r>
      <w:r w:rsidRPr="00B8540A">
        <w:t>)</w:t>
      </w:r>
      <w:r w:rsidRPr="00B8540A">
        <w:br/>
      </w:r>
      <w:r w:rsidR="00351AB3" w:rsidRPr="00BD5412">
        <w:rPr>
          <w:position w:val="-10"/>
        </w:rPr>
        <w:object w:dxaOrig="2799" w:dyaOrig="320" w14:anchorId="214170E2">
          <v:shape id="_x0000_i1265" type="#_x0000_t75" style="width:139.9pt;height:15.6pt" o:ole="">
            <v:imagedata r:id="rId475" o:title=""/>
          </v:shape>
          <o:OLEObject Type="Embed" ProgID="Equation.DSMT4" ShapeID="_x0000_i1265" DrawAspect="Content" ObjectID="_1818246774" r:id="rId476"/>
        </w:object>
      </w:r>
      <w:r w:rsidRPr="00B8540A">
        <w:br/>
      </w:r>
      <w:r w:rsidR="00351AB3" w:rsidRPr="00BD5412">
        <w:rPr>
          <w:position w:val="-6"/>
        </w:rPr>
        <w:object w:dxaOrig="2299" w:dyaOrig="240" w14:anchorId="66945821">
          <v:shape id="_x0000_i1266" type="#_x0000_t75" style="width:114.8pt;height:12.25pt" o:ole="">
            <v:imagedata r:id="rId477" o:title=""/>
          </v:shape>
          <o:OLEObject Type="Embed" ProgID="Equation.DSMT4" ShapeID="_x0000_i1266" DrawAspect="Content" ObjectID="_1818246775" r:id="rId478"/>
        </w:object>
      </w:r>
      <w:r w:rsidRPr="00B8540A">
        <w:br/>
      </w:r>
      <w:r w:rsidR="00351AB3" w:rsidRPr="00BD5412">
        <w:rPr>
          <w:position w:val="-6"/>
        </w:rPr>
        <w:object w:dxaOrig="1680" w:dyaOrig="240" w14:anchorId="6405D582">
          <v:shape id="_x0000_i1267" type="#_x0000_t75" style="width:84.25pt;height:12.25pt" o:ole="">
            <v:imagedata r:id="rId479" o:title=""/>
          </v:shape>
          <o:OLEObject Type="Embed" ProgID="Equation.DSMT4" ShapeID="_x0000_i1267" DrawAspect="Content" ObjectID="_1818246776" r:id="rId480"/>
        </w:object>
      </w:r>
      <w:r w:rsidRPr="00B8540A">
        <w:t>。</w:t>
      </w:r>
    </w:p>
    <w:p w14:paraId="16694385" w14:textId="77777777" w:rsidR="00BD5412" w:rsidRPr="00B8540A" w:rsidRDefault="00BD5412" w:rsidP="009E7ACC">
      <w:pPr>
        <w:pStyle w:val="1"/>
        <w:spacing w:line="300" w:lineRule="auto"/>
        <w:ind w:left="292" w:hanging="292"/>
        <w:textAlignment w:val="top"/>
      </w:pPr>
      <w:r>
        <w:rPr>
          <w:rFonts w:hint="eastAsia"/>
        </w:rPr>
        <w:t>16.</w:t>
      </w:r>
      <w:r>
        <w:rPr>
          <w:rFonts w:hint="eastAsia"/>
        </w:rPr>
        <w:tab/>
      </w:r>
      <w:r w:rsidR="00351AB3">
        <w:rPr>
          <w:noProof/>
        </w:rPr>
        <w:drawing>
          <wp:inline distT="0" distB="0" distL="0" distR="0" wp14:anchorId="4EDCCF2A" wp14:editId="08047087">
            <wp:extent cx="2371725" cy="885825"/>
            <wp:effectExtent l="0" t="0" r="9525" b="9525"/>
            <wp:docPr id="257720738" name="圖片 257720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6(縮80%).eps"/>
                    <pic:cNvPicPr/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FF86A" w14:textId="77777777" w:rsidR="00BD5412" w:rsidRDefault="00BD5412" w:rsidP="009E7ACC">
      <w:pPr>
        <w:pStyle w:val="1"/>
        <w:spacing w:line="300" w:lineRule="auto"/>
        <w:ind w:left="292" w:hanging="292"/>
      </w:pPr>
      <w:r w:rsidRPr="00B8540A">
        <w:tab/>
      </w:r>
      <w:r w:rsidR="00351AB3" w:rsidRPr="00025957">
        <w:rPr>
          <w:position w:val="-4"/>
        </w:rPr>
        <w:object w:dxaOrig="200" w:dyaOrig="220" w14:anchorId="2D5D9E98">
          <v:shape id="_x0000_i1268" type="#_x0000_t75" style="width:10.2pt;height:10.85pt" o:ole="">
            <v:imagedata r:id="rId482" o:title=""/>
          </v:shape>
          <o:OLEObject Type="Embed" ProgID="Equation.DSMT4" ShapeID="_x0000_i1268" DrawAspect="Content" ObjectID="_1818246777" r:id="rId483"/>
        </w:object>
      </w:r>
      <w:r w:rsidRPr="00B8540A">
        <w:t>(</w:t>
      </w:r>
      <w:r w:rsidRPr="00B8540A">
        <w:t>男生</w:t>
      </w:r>
      <w:r w:rsidRPr="00B8540A">
        <w:t>|</w:t>
      </w:r>
      <w:r w:rsidRPr="00B8540A">
        <w:t>通過測驗</w:t>
      </w:r>
      <w:r w:rsidRPr="00B8540A">
        <w:t>)</w:t>
      </w:r>
      <w:r w:rsidR="00351AB3">
        <w:rPr>
          <w:rFonts w:hint="eastAsia"/>
        </w:rPr>
        <w:br/>
      </w:r>
      <w:r w:rsidR="00351AB3" w:rsidRPr="00BD5412">
        <w:rPr>
          <w:position w:val="-20"/>
        </w:rPr>
        <w:object w:dxaOrig="3760" w:dyaOrig="520" w14:anchorId="7B9A05DB">
          <v:shape id="_x0000_i1269" type="#_x0000_t75" style="width:188.15pt;height:25.8pt" o:ole="">
            <v:imagedata r:id="rId484" o:title=""/>
          </v:shape>
          <o:OLEObject Type="Embed" ProgID="Equation.DSMT4" ShapeID="_x0000_i1269" DrawAspect="Content" ObjectID="_1818246778" r:id="rId485"/>
        </w:object>
      </w:r>
      <w:r w:rsidRPr="00B8540A">
        <w:br/>
      </w:r>
      <w:r w:rsidR="00351AB3" w:rsidRPr="00BD5412">
        <w:rPr>
          <w:position w:val="-6"/>
        </w:rPr>
        <w:object w:dxaOrig="1260" w:dyaOrig="240" w14:anchorId="5EDF9E30">
          <v:shape id="_x0000_i1270" type="#_x0000_t75" style="width:63.15pt;height:12.25pt" o:ole="">
            <v:imagedata r:id="rId486" o:title=""/>
          </v:shape>
          <o:OLEObject Type="Embed" ProgID="Equation.DSMT4" ShapeID="_x0000_i1270" DrawAspect="Content" ObjectID="_1818246779" r:id="rId487"/>
        </w:object>
      </w:r>
      <w:r w:rsidRPr="00B8540A">
        <w:t>。</w:t>
      </w:r>
    </w:p>
    <w:p w14:paraId="19F9F611" w14:textId="77777777" w:rsidR="00BD5412" w:rsidRDefault="00351AB3" w:rsidP="009E7ACC">
      <w:pPr>
        <w:pStyle w:val="1"/>
        <w:spacing w:line="300" w:lineRule="auto"/>
        <w:ind w:left="292" w:hanging="292"/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43C48C8D" wp14:editId="6650D363">
            <wp:simplePos x="0" y="0"/>
            <wp:positionH relativeFrom="column">
              <wp:posOffset>2165350</wp:posOffset>
            </wp:positionH>
            <wp:positionV relativeFrom="paragraph">
              <wp:posOffset>65405</wp:posOffset>
            </wp:positionV>
            <wp:extent cx="1000760" cy="496570"/>
            <wp:effectExtent l="0" t="0" r="8890" b="0"/>
            <wp:wrapNone/>
            <wp:docPr id="257720739" name="圖片 257720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8(縮80%).eps"/>
                    <pic:cNvPicPr/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4800" behindDoc="1" locked="0" layoutInCell="1" allowOverlap="1" wp14:anchorId="45CA78D2" wp14:editId="0389F3CC">
            <wp:simplePos x="0" y="0"/>
            <wp:positionH relativeFrom="column">
              <wp:posOffset>2165313</wp:posOffset>
            </wp:positionH>
            <wp:positionV relativeFrom="paragraph">
              <wp:posOffset>937187</wp:posOffset>
            </wp:positionV>
            <wp:extent cx="1000760" cy="874395"/>
            <wp:effectExtent l="0" t="0" r="8890" b="1905"/>
            <wp:wrapNone/>
            <wp:docPr id="257720740" name="圖片 257720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9(縮80%).eps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412">
        <w:rPr>
          <w:rFonts w:hint="eastAsia"/>
        </w:rPr>
        <w:t>17.</w:t>
      </w:r>
      <w:r w:rsidR="00BD5412">
        <w:rPr>
          <w:rFonts w:hint="eastAsia"/>
        </w:rPr>
        <w:tab/>
      </w:r>
      <w:r w:rsidR="00BD5412">
        <w:rPr>
          <w:rFonts w:hint="eastAsia"/>
          <w:lang w:eastAsia="zh-HK"/>
        </w:rPr>
        <w:t>依題意畫出附圖，為側面圖，</w:t>
      </w:r>
      <w:r w:rsidR="00BD5412">
        <w:br/>
      </w:r>
      <w:r w:rsidR="00BD5412">
        <w:rPr>
          <w:rFonts w:hint="eastAsia"/>
          <w:lang w:eastAsia="zh-HK"/>
        </w:rPr>
        <w:t>設</w:t>
      </w:r>
      <w:r w:rsidR="009E7ACC" w:rsidRPr="00025957">
        <w:rPr>
          <w:position w:val="-4"/>
        </w:rPr>
        <w:object w:dxaOrig="279" w:dyaOrig="220" w14:anchorId="5E5A94FA">
          <v:shape id="_x0000_i1271" type="#_x0000_t75" style="width:14.25pt;height:10.85pt" o:ole="">
            <v:imagedata r:id="rId490" o:title=""/>
          </v:shape>
          <o:OLEObject Type="Embed" ProgID="Equation.DSMT4" ShapeID="_x0000_i1271" DrawAspect="Content" ObjectID="_1818246780" r:id="rId491"/>
        </w:object>
      </w:r>
      <w:r w:rsidR="00BD5412">
        <w:rPr>
          <w:rFonts w:hint="eastAsia"/>
          <w:lang w:eastAsia="zh-HK"/>
        </w:rPr>
        <w:t>、</w:t>
      </w:r>
      <w:r w:rsidR="009E7ACC" w:rsidRPr="00BD5412">
        <w:rPr>
          <w:position w:val="-6"/>
        </w:rPr>
        <w:object w:dxaOrig="240" w:dyaOrig="240" w14:anchorId="541219AE">
          <v:shape id="_x0000_i1272" type="#_x0000_t75" style="width:12.25pt;height:12.25pt" o:ole="">
            <v:imagedata r:id="rId492" o:title=""/>
          </v:shape>
          <o:OLEObject Type="Embed" ProgID="Equation.DSMT4" ShapeID="_x0000_i1272" DrawAspect="Content" ObjectID="_1818246781" r:id="rId493"/>
        </w:object>
      </w:r>
      <w:r w:rsidR="00BD5412">
        <w:rPr>
          <w:rFonts w:hint="eastAsia"/>
          <w:lang w:eastAsia="zh-HK"/>
        </w:rPr>
        <w:t>分別為</w:t>
      </w:r>
      <w:r w:rsidR="009E7ACC" w:rsidRPr="00BD5412">
        <w:rPr>
          <w:position w:val="-6"/>
        </w:rPr>
        <w:object w:dxaOrig="220" w:dyaOrig="240" w14:anchorId="55700067">
          <v:shape id="_x0000_i1273" type="#_x0000_t75" style="width:10.85pt;height:12.25pt" o:ole="">
            <v:imagedata r:id="rId494" o:title=""/>
          </v:shape>
          <o:OLEObject Type="Embed" ProgID="Equation.DSMT4" ShapeID="_x0000_i1273" DrawAspect="Content" ObjectID="_1818246782" r:id="rId495"/>
        </w:object>
      </w:r>
      <w:r w:rsidR="00BD5412">
        <w:rPr>
          <w:rFonts w:hint="eastAsia"/>
          <w:lang w:eastAsia="zh-HK"/>
        </w:rPr>
        <w:t>、</w:t>
      </w:r>
      <w:r w:rsidR="009E7ACC" w:rsidRPr="00025957">
        <w:rPr>
          <w:position w:val="-4"/>
        </w:rPr>
        <w:object w:dxaOrig="220" w:dyaOrig="220" w14:anchorId="44CC413D">
          <v:shape id="_x0000_i1274" type="#_x0000_t75" style="width:10.85pt;height:10.85pt" o:ole="">
            <v:imagedata r:id="rId496" o:title=""/>
          </v:shape>
          <o:OLEObject Type="Embed" ProgID="Equation.DSMT4" ShapeID="_x0000_i1274" DrawAspect="Content" ObjectID="_1818246783" r:id="rId497"/>
        </w:object>
      </w:r>
      <w:r>
        <w:rPr>
          <w:rFonts w:hint="eastAsia"/>
        </w:rPr>
        <w:br/>
      </w:r>
      <w:r w:rsidR="00BD5412">
        <w:rPr>
          <w:rFonts w:hint="eastAsia"/>
          <w:lang w:eastAsia="zh-HK"/>
        </w:rPr>
        <w:t>在</w:t>
      </w:r>
      <w:r w:rsidR="009E7ACC" w:rsidRPr="00BD5412">
        <w:rPr>
          <w:position w:val="-6"/>
        </w:rPr>
        <w:object w:dxaOrig="380" w:dyaOrig="279" w14:anchorId="6AEFA87C">
          <v:shape id="_x0000_i1275" type="#_x0000_t75" style="width:19pt;height:14.25pt" o:ole="">
            <v:imagedata r:id="rId498" o:title=""/>
          </v:shape>
          <o:OLEObject Type="Embed" ProgID="Equation.DSMT4" ShapeID="_x0000_i1275" DrawAspect="Content" ObjectID="_1818246784" r:id="rId499"/>
        </w:object>
      </w:r>
      <w:r w:rsidR="00BD5412">
        <w:rPr>
          <w:rFonts w:hint="eastAsia"/>
          <w:lang w:eastAsia="zh-HK"/>
        </w:rPr>
        <w:t>的投影點，</w:t>
      </w:r>
      <w:r w:rsidR="00BD5412">
        <w:br/>
      </w:r>
      <w:r w:rsidR="00BD5412">
        <w:rPr>
          <w:rFonts w:hint="eastAsia"/>
          <w:lang w:eastAsia="zh-HK"/>
        </w:rPr>
        <w:t>因為</w:t>
      </w:r>
      <w:r w:rsidR="009E7ACC" w:rsidRPr="00BD5412">
        <w:rPr>
          <w:position w:val="-6"/>
        </w:rPr>
        <w:object w:dxaOrig="1120" w:dyaOrig="279" w14:anchorId="071F8966">
          <v:shape id="_x0000_i1276" type="#_x0000_t75" style="width:56.4pt;height:14.25pt" o:ole="">
            <v:imagedata r:id="rId500" o:title=""/>
          </v:shape>
          <o:OLEObject Type="Embed" ProgID="Equation.DSMT4" ShapeID="_x0000_i1276" DrawAspect="Content" ObjectID="_1818246785" r:id="rId501"/>
        </w:object>
      </w:r>
      <w:r w:rsidR="00BD5412">
        <w:rPr>
          <w:rFonts w:hint="eastAsia"/>
          <w:lang w:eastAsia="zh-HK"/>
        </w:rPr>
        <w:t>公尺，</w:t>
      </w:r>
      <w:r w:rsidR="009E7ACC" w:rsidRPr="00BD5412">
        <w:rPr>
          <w:position w:val="-6"/>
        </w:rPr>
        <w:object w:dxaOrig="720" w:dyaOrig="279" w14:anchorId="5FE6B457">
          <v:shape id="_x0000_i1277" type="#_x0000_t75" style="width:36pt;height:14.25pt" o:ole="">
            <v:imagedata r:id="rId502" o:title=""/>
          </v:shape>
          <o:OLEObject Type="Embed" ProgID="Equation.DSMT4" ShapeID="_x0000_i1277" DrawAspect="Content" ObjectID="_1818246786" r:id="rId503"/>
        </w:object>
      </w:r>
      <w:r w:rsidR="00BD5412">
        <w:rPr>
          <w:rFonts w:hint="eastAsia"/>
          <w:lang w:eastAsia="zh-HK"/>
        </w:rPr>
        <w:t>公尺，</w:t>
      </w:r>
      <w:r w:rsidR="00BD5412">
        <w:br/>
      </w:r>
      <w:r w:rsidR="00BD5412">
        <w:rPr>
          <w:rFonts w:hint="eastAsia"/>
          <w:lang w:eastAsia="zh-HK"/>
        </w:rPr>
        <w:t>所以</w:t>
      </w:r>
      <w:r w:rsidR="009E7ACC" w:rsidRPr="00BD5412">
        <w:rPr>
          <w:position w:val="-6"/>
        </w:rPr>
        <w:object w:dxaOrig="660" w:dyaOrig="279" w14:anchorId="30A166D7">
          <v:shape id="_x0000_i1278" type="#_x0000_t75" style="width:32.6pt;height:14.25pt" o:ole="">
            <v:imagedata r:id="rId504" o:title=""/>
          </v:shape>
          <o:OLEObject Type="Embed" ProgID="Equation.DSMT4" ShapeID="_x0000_i1278" DrawAspect="Content" ObjectID="_1818246787" r:id="rId505"/>
        </w:object>
      </w:r>
      <w:r w:rsidR="00BD5412">
        <w:rPr>
          <w:rFonts w:hint="eastAsia"/>
          <w:lang w:eastAsia="zh-HK"/>
        </w:rPr>
        <w:t>公尺。</w:t>
      </w:r>
      <w:r w:rsidR="00BD5412">
        <w:br/>
      </w:r>
      <w:r w:rsidR="00BD5412">
        <w:rPr>
          <w:rFonts w:hint="eastAsia"/>
          <w:lang w:eastAsia="zh-HK"/>
        </w:rPr>
        <w:t>設</w:t>
      </w:r>
      <w:r w:rsidR="009E7ACC" w:rsidRPr="00BD5412">
        <w:rPr>
          <w:position w:val="-6"/>
        </w:rPr>
        <w:object w:dxaOrig="220" w:dyaOrig="240" w14:anchorId="3AF31BE6">
          <v:shape id="_x0000_i1279" type="#_x0000_t75" style="width:10.85pt;height:12.25pt" o:ole="">
            <v:imagedata r:id="rId506" o:title=""/>
          </v:shape>
          <o:OLEObject Type="Embed" ProgID="Equation.DSMT4" ShapeID="_x0000_i1279" DrawAspect="Content" ObjectID="_1818246788" r:id="rId507"/>
        </w:object>
      </w:r>
      <w:r w:rsidR="00BD5412">
        <w:rPr>
          <w:rFonts w:hint="eastAsia"/>
          <w:lang w:eastAsia="zh-HK"/>
        </w:rPr>
        <w:t>在平面</w:t>
      </w:r>
      <w:r w:rsidR="009E7ACC" w:rsidRPr="00BD5412">
        <w:rPr>
          <w:position w:val="-6"/>
        </w:rPr>
        <w:object w:dxaOrig="620" w:dyaOrig="240" w14:anchorId="1B821F92">
          <v:shape id="_x0000_i1280" type="#_x0000_t75" style="width:31.25pt;height:12.25pt" o:ole="">
            <v:imagedata r:id="rId508" o:title=""/>
          </v:shape>
          <o:OLEObject Type="Embed" ProgID="Equation.DSMT4" ShapeID="_x0000_i1280" DrawAspect="Content" ObjectID="_1818246789" r:id="rId509"/>
        </w:object>
      </w:r>
      <w:r w:rsidR="00BD5412">
        <w:rPr>
          <w:rFonts w:hint="eastAsia"/>
          <w:lang w:eastAsia="zh-HK"/>
        </w:rPr>
        <w:t>上的投影點為</w:t>
      </w:r>
      <w:r w:rsidR="009E7ACC" w:rsidRPr="00025957">
        <w:rPr>
          <w:position w:val="-4"/>
        </w:rPr>
        <w:object w:dxaOrig="200" w:dyaOrig="220" w14:anchorId="6A01F5C9">
          <v:shape id="_x0000_i1281" type="#_x0000_t75" style="width:10.2pt;height:10.85pt" o:ole="">
            <v:imagedata r:id="rId510" o:title=""/>
          </v:shape>
          <o:OLEObject Type="Embed" ProgID="Equation.DSMT4" ShapeID="_x0000_i1281" DrawAspect="Content" ObjectID="_1818246790" r:id="rId511"/>
        </w:object>
      </w:r>
      <w:r w:rsidR="00BD5412">
        <w:rPr>
          <w:lang w:eastAsia="zh-HK"/>
        </w:rPr>
        <w:t>，</w:t>
      </w:r>
      <w:r w:rsidR="00BD5412">
        <w:rPr>
          <w:rFonts w:hint="eastAsia"/>
        </w:rPr>
        <w:br/>
      </w:r>
      <w:r w:rsidR="009E7ACC" w:rsidRPr="00BD5412">
        <w:rPr>
          <w:position w:val="-6"/>
        </w:rPr>
        <w:object w:dxaOrig="220" w:dyaOrig="240" w14:anchorId="683F0060">
          <v:shape id="_x0000_i1282" type="#_x0000_t75" style="width:10.85pt;height:12.25pt" o:ole="">
            <v:imagedata r:id="rId506" o:title=""/>
          </v:shape>
          <o:OLEObject Type="Embed" ProgID="Equation.DSMT4" ShapeID="_x0000_i1282" DrawAspect="Content" ObjectID="_1818246791" r:id="rId512"/>
        </w:object>
      </w:r>
      <w:r w:rsidR="00BD5412">
        <w:rPr>
          <w:rFonts w:hint="eastAsia"/>
          <w:lang w:eastAsia="zh-HK"/>
        </w:rPr>
        <w:t>在</w:t>
      </w:r>
      <w:r w:rsidR="009E7ACC" w:rsidRPr="00BD5412">
        <w:rPr>
          <w:position w:val="-6"/>
        </w:rPr>
        <w:object w:dxaOrig="340" w:dyaOrig="279" w14:anchorId="53FE5357">
          <v:shape id="_x0000_i1283" type="#_x0000_t75" style="width:17pt;height:14.25pt" o:ole="">
            <v:imagedata r:id="rId513" o:title=""/>
          </v:shape>
          <o:OLEObject Type="Embed" ProgID="Equation.DSMT4" ShapeID="_x0000_i1283" DrawAspect="Content" ObjectID="_1818246792" r:id="rId514"/>
        </w:object>
      </w:r>
      <w:r w:rsidR="00BD5412">
        <w:rPr>
          <w:rFonts w:hint="eastAsia"/>
          <w:lang w:eastAsia="zh-HK"/>
        </w:rPr>
        <w:t>上的投影點為</w:t>
      </w:r>
      <w:r w:rsidR="009E7ACC" w:rsidRPr="00BD5412">
        <w:rPr>
          <w:position w:val="-10"/>
        </w:rPr>
        <w:object w:dxaOrig="220" w:dyaOrig="279" w14:anchorId="5ED02318">
          <v:shape id="_x0000_i1284" type="#_x0000_t75" style="width:10.85pt;height:14.25pt" o:ole="">
            <v:imagedata r:id="rId515" o:title=""/>
          </v:shape>
          <o:OLEObject Type="Embed" ProgID="Equation.DSMT4" ShapeID="_x0000_i1284" DrawAspect="Content" ObjectID="_1818246793" r:id="rId516"/>
        </w:object>
      </w:r>
      <w:r w:rsidR="00BD5412">
        <w:rPr>
          <w:lang w:eastAsia="zh-HK"/>
        </w:rPr>
        <w:t>。</w:t>
      </w:r>
      <w:r w:rsidR="00BD5412">
        <w:rPr>
          <w:rFonts w:hint="eastAsia"/>
        </w:rPr>
        <w:br/>
      </w:r>
      <w:r w:rsidR="00BD5412">
        <w:rPr>
          <w:rFonts w:hint="eastAsia"/>
          <w:lang w:eastAsia="zh-HK"/>
        </w:rPr>
        <w:t>因為</w:t>
      </w:r>
      <w:r w:rsidR="009E7ACC" w:rsidRPr="00BD5412">
        <w:rPr>
          <w:position w:val="-10"/>
        </w:rPr>
        <w:object w:dxaOrig="1579" w:dyaOrig="320" w14:anchorId="71DF3E89">
          <v:shape id="_x0000_i1285" type="#_x0000_t75" style="width:79.45pt;height:15.6pt" o:ole="">
            <v:imagedata r:id="rId517" o:title=""/>
          </v:shape>
          <o:OLEObject Type="Embed" ProgID="Equation.DSMT4" ShapeID="_x0000_i1285" DrawAspect="Content" ObjectID="_1818246794" r:id="rId518"/>
        </w:object>
      </w:r>
      <w:r w:rsidR="00BD5412">
        <w:rPr>
          <w:rFonts w:hint="eastAsia"/>
          <w:lang w:eastAsia="zh-HK"/>
        </w:rPr>
        <w:t>公尺，</w:t>
      </w:r>
      <w:r w:rsidR="00BD5412">
        <w:br/>
      </w:r>
      <w:r w:rsidR="00BD5412">
        <w:rPr>
          <w:rFonts w:hint="eastAsia"/>
          <w:lang w:eastAsia="zh-HK"/>
        </w:rPr>
        <w:t>所以</w:t>
      </w:r>
      <w:r w:rsidR="009E7ACC" w:rsidRPr="00BD5412">
        <w:rPr>
          <w:position w:val="-10"/>
        </w:rPr>
        <w:object w:dxaOrig="1820" w:dyaOrig="400" w14:anchorId="1C6F006A">
          <v:shape id="_x0000_i1286" type="#_x0000_t75" style="width:91pt;height:19.7pt" o:ole="">
            <v:imagedata r:id="rId519" o:title=""/>
          </v:shape>
          <o:OLEObject Type="Embed" ProgID="Equation.DSMT4" ShapeID="_x0000_i1286" DrawAspect="Content" ObjectID="_1818246795" r:id="rId520"/>
        </w:object>
      </w:r>
      <w:r w:rsidR="00BD5412">
        <w:rPr>
          <w:rFonts w:hint="eastAsia"/>
          <w:lang w:eastAsia="zh-HK"/>
        </w:rPr>
        <w:t>公尺，</w:t>
      </w:r>
      <w:r w:rsidR="00BD5412">
        <w:br/>
      </w:r>
      <w:r w:rsidR="00BD5412">
        <w:rPr>
          <w:rFonts w:hint="eastAsia"/>
          <w:lang w:eastAsia="zh-HK"/>
        </w:rPr>
        <w:t>故所求即為</w:t>
      </w:r>
      <w:r w:rsidR="009E7ACC" w:rsidRPr="00BD5412">
        <w:rPr>
          <w:position w:val="-20"/>
        </w:rPr>
        <w:object w:dxaOrig="1180" w:dyaOrig="520" w14:anchorId="696F92AF">
          <v:shape id="_x0000_i1287" type="#_x0000_t75" style="width:59.1pt;height:25.8pt" o:ole="">
            <v:imagedata r:id="rId521" o:title=""/>
          </v:shape>
          <o:OLEObject Type="Embed" ProgID="Equation.DSMT4" ShapeID="_x0000_i1287" DrawAspect="Content" ObjectID="_1818246796" r:id="rId522"/>
        </w:object>
      </w:r>
      <w:r w:rsidR="00BD5412">
        <w:rPr>
          <w:lang w:eastAsia="zh-HK"/>
        </w:rPr>
        <w:t>。</w:t>
      </w:r>
    </w:p>
    <w:p w14:paraId="2561B1CF" w14:textId="77777777" w:rsidR="00BD5412" w:rsidRDefault="00BD5412" w:rsidP="00BD5412">
      <w:pPr>
        <w:pStyle w:val="1"/>
        <w:ind w:left="292" w:hanging="292"/>
      </w:pPr>
      <w:r>
        <w:rPr>
          <w:rFonts w:hint="eastAsia"/>
        </w:rPr>
        <w:t>18.</w:t>
      </w:r>
      <w:r>
        <w:rPr>
          <w:rFonts w:hint="eastAsia"/>
        </w:rPr>
        <w:tab/>
      </w:r>
      <w:r>
        <w:rPr>
          <w:rFonts w:hint="eastAsia"/>
          <w:lang w:eastAsia="zh-HK"/>
        </w:rPr>
        <w:t>依題意</w:t>
      </w:r>
      <w:r w:rsidR="00467EB5">
        <w:rPr>
          <w:rFonts w:hint="eastAsia"/>
          <w:lang w:eastAsia="zh-HK"/>
        </w:rPr>
        <w:t>作簡圖如右</w:t>
      </w:r>
      <w:r>
        <w:rPr>
          <w:rFonts w:hint="eastAsia"/>
          <w:lang w:eastAsia="zh-HK"/>
        </w:rPr>
        <w:t>，</w:t>
      </w:r>
      <w:r w:rsidR="00467EB5">
        <w:br/>
      </w:r>
      <w:r w:rsidR="009E7ACC">
        <w:rPr>
          <w:rFonts w:hint="eastAsia"/>
          <w:noProof/>
        </w:rPr>
        <w:drawing>
          <wp:anchor distT="0" distB="0" distL="114300" distR="114300" simplePos="0" relativeHeight="251725824" behindDoc="1" locked="0" layoutInCell="1" allowOverlap="1" wp14:anchorId="785B3BE8" wp14:editId="5F16288B">
            <wp:simplePos x="4592955" y="539115"/>
            <wp:positionH relativeFrom="column">
              <wp:align>right</wp:align>
            </wp:positionH>
            <wp:positionV relativeFrom="paragraph">
              <wp:posOffset>0</wp:posOffset>
            </wp:positionV>
            <wp:extent cx="925200" cy="525600"/>
            <wp:effectExtent l="0" t="0" r="8255" b="8255"/>
            <wp:wrapNone/>
            <wp:docPr id="257720741" name="圖片 257720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2(縮80%).eps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2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lang w:eastAsia="zh-HK"/>
        </w:rPr>
        <w:t>傾斜角</w:t>
      </w:r>
      <w:r w:rsidR="009E7ACC" w:rsidRPr="00BD5412">
        <w:rPr>
          <w:position w:val="-6"/>
        </w:rPr>
        <w:object w:dxaOrig="1040" w:dyaOrig="240" w14:anchorId="701E40AC">
          <v:shape id="_x0000_i1288" type="#_x0000_t75" style="width:52.3pt;height:12.25pt" o:ole="">
            <v:imagedata r:id="rId524" o:title=""/>
          </v:shape>
          <o:OLEObject Type="Embed" ProgID="Equation.DSMT4" ShapeID="_x0000_i1288" DrawAspect="Content" ObjectID="_1818246797" r:id="rId525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因為</w:t>
      </w:r>
      <w:r w:rsidR="009E7ACC" w:rsidRPr="00BD5412">
        <w:rPr>
          <w:position w:val="-6"/>
        </w:rPr>
        <w:object w:dxaOrig="680" w:dyaOrig="279" w14:anchorId="53A40111">
          <v:shape id="_x0000_i1289" type="#_x0000_t75" style="width:33.95pt;height:14.25pt" o:ole="">
            <v:imagedata r:id="rId526" o:title=""/>
          </v:shape>
          <o:OLEObject Type="Embed" ProgID="Equation.DSMT4" ShapeID="_x0000_i1289" DrawAspect="Content" ObjectID="_1818246798" r:id="rId527"/>
        </w:object>
      </w:r>
      <w:r>
        <w:rPr>
          <w:lang w:eastAsia="zh-HK"/>
        </w:rPr>
        <w:t>，</w:t>
      </w:r>
      <w:r w:rsidR="009E7ACC">
        <w:rPr>
          <w:rFonts w:hint="eastAsia"/>
        </w:rPr>
        <w:br/>
      </w:r>
      <w:r>
        <w:rPr>
          <w:rFonts w:hint="eastAsia"/>
          <w:lang w:eastAsia="zh-HK"/>
        </w:rPr>
        <w:t>所以</w:t>
      </w:r>
      <w:r w:rsidR="00467EB5" w:rsidRPr="00BD5412">
        <w:rPr>
          <w:position w:val="-6"/>
        </w:rPr>
        <w:object w:dxaOrig="2880" w:dyaOrig="279" w14:anchorId="55C9C94F">
          <v:shape id="_x0000_i1290" type="#_x0000_t75" style="width:2in;height:14.25pt" o:ole="">
            <v:imagedata r:id="rId528" o:title=""/>
          </v:shape>
          <o:OLEObject Type="Embed" ProgID="Equation.DSMT4" ShapeID="_x0000_i1290" DrawAspect="Content" ObjectID="_1818246799" r:id="rId529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高支架</w:t>
      </w:r>
      <w:r w:rsidR="009E7ACC" w:rsidRPr="00BD5412">
        <w:rPr>
          <w:position w:val="-6"/>
        </w:rPr>
        <w:object w:dxaOrig="2320" w:dyaOrig="279" w14:anchorId="393CB743">
          <v:shape id="_x0000_i1291" type="#_x0000_t75" style="width:116.15pt;height:14.25pt" o:ole="">
            <v:imagedata r:id="rId530" o:title=""/>
          </v:shape>
          <o:OLEObject Type="Embed" ProgID="Equation.DSMT4" ShapeID="_x0000_i1291" DrawAspect="Content" ObjectID="_1818246800" r:id="rId531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，</w:t>
      </w:r>
      <w:r>
        <w:rPr>
          <w:rFonts w:hint="eastAsia"/>
        </w:rPr>
        <w:br/>
      </w: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3)</w:t>
      </w:r>
      <w:r>
        <w:rPr>
          <w:rFonts w:hint="eastAsia"/>
          <w:lang w:eastAsia="zh-HK"/>
        </w:rPr>
        <w:t>。</w:t>
      </w:r>
    </w:p>
    <w:p w14:paraId="2FEF1E8D" w14:textId="77777777" w:rsidR="00BD5412" w:rsidRDefault="00BD5412" w:rsidP="00467EB5">
      <w:pPr>
        <w:pStyle w:val="1"/>
        <w:tabs>
          <w:tab w:val="left" w:pos="784"/>
        </w:tabs>
        <w:ind w:left="292" w:hanging="292"/>
      </w:pPr>
      <w:r>
        <w:rPr>
          <w:rFonts w:hint="eastAsia"/>
        </w:rPr>
        <w:t>19.</w:t>
      </w:r>
      <w:r>
        <w:rPr>
          <w:rFonts w:hint="eastAsia"/>
        </w:rPr>
        <w:tab/>
      </w:r>
      <w:r w:rsidR="00467EB5">
        <w:rPr>
          <w:rFonts w:hint="eastAsia"/>
          <w:lang w:eastAsia="zh-HK"/>
        </w:rPr>
        <w:t>如圖，</w:t>
      </w:r>
      <w:r w:rsidR="00467EB5">
        <w:br/>
      </w:r>
      <w:r w:rsidR="009E7ACC">
        <w:rPr>
          <w:rFonts w:hint="eastAsia"/>
          <w:noProof/>
        </w:rPr>
        <w:drawing>
          <wp:anchor distT="0" distB="0" distL="114300" distR="114300" simplePos="0" relativeHeight="251726848" behindDoc="1" locked="1" layoutInCell="1" allowOverlap="1" wp14:anchorId="694F5DD4" wp14:editId="24CF7BB6">
            <wp:simplePos x="0" y="0"/>
            <wp:positionH relativeFrom="column">
              <wp:posOffset>1856740</wp:posOffset>
            </wp:positionH>
            <wp:positionV relativeFrom="paragraph">
              <wp:posOffset>35560</wp:posOffset>
            </wp:positionV>
            <wp:extent cx="1256030" cy="885190"/>
            <wp:effectExtent l="0" t="0" r="1270" b="0"/>
            <wp:wrapNone/>
            <wp:docPr id="257720742" name="圖片 257720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3(縮80%).eps"/>
                    <pic:cNvPicPr/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lang w:eastAsia="zh-HK"/>
        </w:rPr>
        <w:t>當</w:t>
      </w:r>
      <w:r w:rsidR="009E7ACC" w:rsidRPr="00BD5412">
        <w:rPr>
          <w:position w:val="-6"/>
        </w:rPr>
        <w:object w:dxaOrig="1020" w:dyaOrig="240" w14:anchorId="46C9CBF6">
          <v:shape id="_x0000_i1292" type="#_x0000_t75" style="width:50.95pt;height:12.25pt" o:ole="">
            <v:imagedata r:id="rId533" o:title=""/>
          </v:shape>
          <o:OLEObject Type="Embed" ProgID="Equation.DSMT4" ShapeID="_x0000_i1292" DrawAspect="Content" ObjectID="_1818246801" r:id="rId534"/>
        </w:object>
      </w:r>
      <w:r>
        <w:rPr>
          <w:rFonts w:hint="eastAsia"/>
          <w:lang w:eastAsia="zh-HK"/>
        </w:rPr>
        <w:t>時走道</w:t>
      </w:r>
      <w:r w:rsidR="009E7ACC" w:rsidRPr="00BD5412">
        <w:rPr>
          <w:position w:val="-6"/>
        </w:rPr>
        <w:object w:dxaOrig="320" w:dyaOrig="279" w14:anchorId="46A263D9">
          <v:shape id="_x0000_i1293" type="#_x0000_t75" style="width:15.6pt;height:14.25pt" o:ole="">
            <v:imagedata r:id="rId535" o:title=""/>
          </v:shape>
          <o:OLEObject Type="Embed" ProgID="Equation.DSMT4" ShapeID="_x0000_i1293" DrawAspect="Content" ObjectID="_1818246802" r:id="rId536"/>
        </w:object>
      </w:r>
      <w:r>
        <w:rPr>
          <w:rFonts w:hint="eastAsia"/>
          <w:lang w:eastAsia="zh-HK"/>
        </w:rPr>
        <w:t>為最短，</w:t>
      </w:r>
      <w:r>
        <w:br/>
      </w:r>
      <w:r>
        <w:rPr>
          <w:rFonts w:hint="eastAsia"/>
          <w:lang w:eastAsia="zh-HK"/>
        </w:rPr>
        <w:t>此時</w:t>
      </w:r>
      <w:r w:rsidR="009E7ACC" w:rsidRPr="00BD5412">
        <w:rPr>
          <w:position w:val="-6"/>
        </w:rPr>
        <w:object w:dxaOrig="1740" w:dyaOrig="240" w14:anchorId="5EDD609C">
          <v:shape id="_x0000_i1294" type="#_x0000_t75" style="width:86.95pt;height:12.25pt" o:ole="">
            <v:imagedata r:id="rId537" o:title=""/>
          </v:shape>
          <o:OLEObject Type="Embed" ProgID="Equation.DSMT4" ShapeID="_x0000_i1294" DrawAspect="Content" ObjectID="_1818246803" r:id="rId538"/>
        </w:object>
      </w:r>
      <w:r>
        <w:rPr>
          <w:lang w:eastAsia="zh-HK"/>
        </w:rPr>
        <w:t>，</w:t>
      </w:r>
      <w:r w:rsidR="009E7ACC">
        <w:rPr>
          <w:rFonts w:hint="eastAsia"/>
        </w:rPr>
        <w:br/>
      </w:r>
      <w:r>
        <w:rPr>
          <w:rFonts w:hint="eastAsia"/>
          <w:lang w:eastAsia="zh-HK"/>
        </w:rPr>
        <w:t>則</w:t>
      </w:r>
      <w:r w:rsidR="009E7ACC" w:rsidRPr="00BD5412">
        <w:rPr>
          <w:position w:val="-20"/>
        </w:rPr>
        <w:object w:dxaOrig="1080" w:dyaOrig="540" w14:anchorId="6DD02646">
          <v:shape id="_x0000_i1295" type="#_x0000_t75" style="width:54.35pt;height:27.15pt" o:ole="">
            <v:imagedata r:id="rId539" o:title=""/>
          </v:shape>
          <o:OLEObject Type="Embed" ProgID="Equation.DSMT4" ShapeID="_x0000_i1295" DrawAspect="Content" ObjectID="_1818246804" r:id="rId540"/>
        </w:object>
      </w:r>
      <w:r>
        <w:rPr>
          <w:rFonts w:hint="eastAsia"/>
        </w:rPr>
        <w:br/>
      </w:r>
      <w:r>
        <w:rPr>
          <w:lang w:eastAsia="zh-HK"/>
        </w:rPr>
        <w:sym w:font="Symbol" w:char="F0DE"/>
      </w:r>
      <w:r w:rsidR="00467EB5" w:rsidRPr="00BD5412">
        <w:rPr>
          <w:position w:val="-6"/>
        </w:rPr>
        <w:object w:dxaOrig="3140" w:dyaOrig="279" w14:anchorId="655930F5">
          <v:shape id="_x0000_i1296" type="#_x0000_t75" style="width:156.9pt;height:14.25pt" o:ole="">
            <v:imagedata r:id="rId541" o:title=""/>
          </v:shape>
          <o:OLEObject Type="Embed" ProgID="Equation.DSMT4" ShapeID="_x0000_i1296" DrawAspect="Content" ObjectID="_1818246805" r:id="rId542"/>
        </w:object>
      </w:r>
      <w:r w:rsidR="00467EB5">
        <w:rPr>
          <w:rFonts w:hint="eastAsia"/>
        </w:rPr>
        <w:br/>
      </w:r>
      <w:r w:rsidR="00467EB5">
        <w:rPr>
          <w:rFonts w:hint="eastAsia"/>
        </w:rPr>
        <w:tab/>
      </w:r>
      <w:r w:rsidR="00467EB5" w:rsidRPr="00467EB5">
        <w:rPr>
          <w:position w:val="-6"/>
        </w:rPr>
        <w:object w:dxaOrig="2220" w:dyaOrig="240" w14:anchorId="29B805A4">
          <v:shape id="_x0000_i1297" type="#_x0000_t75" style="width:111.4pt;height:12.25pt" o:ole="">
            <v:imagedata r:id="rId543" o:title=""/>
          </v:shape>
          <o:OLEObject Type="Embed" ProgID="Equation.DSMT4" ShapeID="_x0000_i1297" DrawAspect="Content" ObjectID="_1818246806" r:id="rId544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。</w:t>
      </w:r>
    </w:p>
    <w:p w14:paraId="0373E496" w14:textId="0844D461" w:rsidR="009E7ACC" w:rsidRDefault="009E7ACC" w:rsidP="00BD5412">
      <w:pPr>
        <w:pStyle w:val="1"/>
        <w:ind w:left="292" w:hanging="292"/>
      </w:pPr>
      <w:r>
        <w:rPr>
          <w:rFonts w:hint="eastAsia"/>
        </w:rPr>
        <w:tab/>
      </w:r>
      <w:r w:rsidR="00280F42">
        <w:rPr>
          <w:rFonts w:hint="eastAsia"/>
          <w:lang w:eastAsia="zh-HK"/>
        </w:rPr>
        <w:t>評分</w:t>
      </w:r>
      <w:r>
        <w:rPr>
          <w:rFonts w:hint="eastAsia"/>
          <w:lang w:eastAsia="zh-HK"/>
        </w:rPr>
        <w:t>原則：</w:t>
      </w:r>
    </w:p>
    <w:tbl>
      <w:tblPr>
        <w:tblW w:w="0" w:type="auto"/>
        <w:tblInd w:w="4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0"/>
        <w:gridCol w:w="895"/>
      </w:tblGrid>
      <w:tr w:rsidR="00BD5412" w14:paraId="4A77DA71" w14:textId="77777777" w:rsidTr="009E7ACC">
        <w:tc>
          <w:tcPr>
            <w:tcW w:w="3780" w:type="dxa"/>
          </w:tcPr>
          <w:p w14:paraId="10150E69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 w:rsidRPr="00123834">
              <w:t>解題過程</w:t>
            </w:r>
          </w:p>
        </w:tc>
        <w:tc>
          <w:tcPr>
            <w:tcW w:w="895" w:type="dxa"/>
          </w:tcPr>
          <w:p w14:paraId="12D6834D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 w:rsidRPr="00123834">
              <w:t>得分</w:t>
            </w:r>
          </w:p>
        </w:tc>
      </w:tr>
      <w:tr w:rsidR="00BD5412" w14:paraId="6F204A24" w14:textId="77777777" w:rsidTr="009E7ACC">
        <w:tc>
          <w:tcPr>
            <w:tcW w:w="3780" w:type="dxa"/>
          </w:tcPr>
          <w:p w14:paraId="7304071A" w14:textId="77777777" w:rsidR="00BD5412" w:rsidRPr="00A82BAF" w:rsidRDefault="00BD5412" w:rsidP="009E7ACC">
            <w:pPr>
              <w:pStyle w:val="1"/>
              <w:spacing w:line="240" w:lineRule="auto"/>
              <w:ind w:left="292" w:hanging="292"/>
              <w:jc w:val="left"/>
            </w:pPr>
            <w:r>
              <w:rPr>
                <w:rFonts w:hint="eastAsia"/>
                <w:lang w:eastAsia="zh-HK"/>
              </w:rPr>
              <w:t>步驟一：寫出</w:t>
            </w:r>
            <w:r w:rsidR="009E7ACC" w:rsidRPr="00BD5412">
              <w:rPr>
                <w:position w:val="-6"/>
              </w:rPr>
              <w:object w:dxaOrig="1040" w:dyaOrig="240" w14:anchorId="13BD27DE">
                <v:shape id="_x0000_i1298" type="#_x0000_t75" style="width:52.3pt;height:12.25pt" o:ole="">
                  <v:imagedata r:id="rId545" o:title=""/>
                </v:shape>
                <o:OLEObject Type="Embed" ProgID="Equation.DSMT4" ShapeID="_x0000_i1298" DrawAspect="Content" ObjectID="_1818246807" r:id="rId546"/>
              </w:object>
            </w:r>
          </w:p>
        </w:tc>
        <w:tc>
          <w:tcPr>
            <w:tcW w:w="895" w:type="dxa"/>
            <w:vAlign w:val="center"/>
          </w:tcPr>
          <w:p w14:paraId="7C91596B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>
              <w:rPr>
                <w:rFonts w:hint="eastAsia"/>
              </w:rPr>
              <w:t>1</w:t>
            </w:r>
            <w:r w:rsidRPr="00123834">
              <w:rPr>
                <w:rFonts w:hint="eastAsia"/>
              </w:rPr>
              <w:t>分</w:t>
            </w:r>
          </w:p>
        </w:tc>
      </w:tr>
      <w:tr w:rsidR="00BD5412" w14:paraId="39F4DDCC" w14:textId="77777777" w:rsidTr="009E7ACC">
        <w:tc>
          <w:tcPr>
            <w:tcW w:w="3780" w:type="dxa"/>
          </w:tcPr>
          <w:p w14:paraId="44C9330D" w14:textId="77777777" w:rsidR="00BD5412" w:rsidRPr="00A82BAF" w:rsidRDefault="00BD5412" w:rsidP="009E7ACC">
            <w:pPr>
              <w:pStyle w:val="1"/>
              <w:spacing w:line="240" w:lineRule="auto"/>
              <w:ind w:left="292" w:hanging="292"/>
              <w:jc w:val="left"/>
            </w:pPr>
            <w:r>
              <w:rPr>
                <w:rFonts w:hint="eastAsia"/>
                <w:lang w:eastAsia="zh-HK"/>
              </w:rPr>
              <w:t>步驟二：寫出</w:t>
            </w:r>
            <w:r w:rsidR="009E7ACC" w:rsidRPr="00BD5412">
              <w:rPr>
                <w:position w:val="-6"/>
              </w:rPr>
              <w:object w:dxaOrig="1440" w:dyaOrig="279" w14:anchorId="5AAF2778">
                <v:shape id="_x0000_i1299" type="#_x0000_t75" style="width:1in;height:14.25pt" o:ole="">
                  <v:imagedata r:id="rId547" o:title=""/>
                </v:shape>
                <o:OLEObject Type="Embed" ProgID="Equation.DSMT4" ShapeID="_x0000_i1299" DrawAspect="Content" ObjectID="_1818246808" r:id="rId548"/>
              </w:object>
            </w:r>
          </w:p>
        </w:tc>
        <w:tc>
          <w:tcPr>
            <w:tcW w:w="895" w:type="dxa"/>
            <w:vAlign w:val="center"/>
          </w:tcPr>
          <w:p w14:paraId="75B849D1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>
              <w:rPr>
                <w:rFonts w:hint="eastAsia"/>
              </w:rPr>
              <w:t>2</w:t>
            </w:r>
            <w:r w:rsidRPr="00123834">
              <w:rPr>
                <w:rFonts w:hint="eastAsia"/>
              </w:rPr>
              <w:t>分</w:t>
            </w:r>
          </w:p>
        </w:tc>
      </w:tr>
      <w:tr w:rsidR="00BD5412" w14:paraId="41C2194B" w14:textId="77777777" w:rsidTr="009E7ACC">
        <w:tc>
          <w:tcPr>
            <w:tcW w:w="3780" w:type="dxa"/>
          </w:tcPr>
          <w:p w14:paraId="01EDB327" w14:textId="77777777" w:rsidR="00BD5412" w:rsidRPr="00A82BAF" w:rsidRDefault="00BD5412" w:rsidP="009E7ACC">
            <w:pPr>
              <w:pStyle w:val="1"/>
              <w:spacing w:line="240" w:lineRule="auto"/>
              <w:ind w:left="292" w:hanging="292"/>
              <w:jc w:val="left"/>
            </w:pPr>
            <w:r>
              <w:rPr>
                <w:rFonts w:hint="eastAsia"/>
                <w:lang w:eastAsia="zh-HK"/>
              </w:rPr>
              <w:t>步驟三：正確計算出</w:t>
            </w:r>
            <w:r w:rsidR="009E7ACC" w:rsidRPr="00BD5412">
              <w:rPr>
                <w:position w:val="-6"/>
              </w:rPr>
              <w:object w:dxaOrig="320" w:dyaOrig="279" w14:anchorId="0C8A0CCD">
                <v:shape id="_x0000_i1300" type="#_x0000_t75" style="width:15.6pt;height:14.25pt" o:ole="">
                  <v:imagedata r:id="rId549" o:title=""/>
                </v:shape>
                <o:OLEObject Type="Embed" ProgID="Equation.DSMT4" ShapeID="_x0000_i1300" DrawAspect="Content" ObjectID="_1818246809" r:id="rId550"/>
              </w:object>
            </w:r>
          </w:p>
        </w:tc>
        <w:tc>
          <w:tcPr>
            <w:tcW w:w="895" w:type="dxa"/>
            <w:vAlign w:val="center"/>
          </w:tcPr>
          <w:p w14:paraId="16FEA30E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</w:tbl>
    <w:p w14:paraId="4E512E7B" w14:textId="77777777" w:rsidR="00BD5412" w:rsidRDefault="00BD5412" w:rsidP="009E7ACC">
      <w:pPr>
        <w:pStyle w:val="1"/>
        <w:spacing w:beforeLines="20" w:before="66"/>
        <w:ind w:left="292" w:hanging="292"/>
      </w:pPr>
      <w:r>
        <w:rPr>
          <w:rFonts w:hint="eastAsia"/>
        </w:rPr>
        <w:t>20.</w:t>
      </w:r>
      <w:r>
        <w:rPr>
          <w:rFonts w:hint="eastAsia"/>
        </w:rPr>
        <w:tab/>
      </w:r>
      <w:r w:rsidR="009E7ACC" w:rsidRPr="00BD5412">
        <w:rPr>
          <w:position w:val="-20"/>
        </w:rPr>
        <w:object w:dxaOrig="1440" w:dyaOrig="520" w14:anchorId="2719BEA9">
          <v:shape id="_x0000_i1301" type="#_x0000_t75" style="width:1in;height:25.8pt" o:ole="">
            <v:imagedata r:id="rId551" o:title=""/>
          </v:shape>
          <o:OLEObject Type="Embed" ProgID="Equation.DSMT4" ShapeID="_x0000_i1301" DrawAspect="Content" ObjectID="_1818246810" r:id="rId552"/>
        </w:object>
      </w:r>
      <w: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三角形面積</w:t>
      </w:r>
      <w:r w:rsidR="009E7ACC">
        <w:br/>
      </w:r>
      <w:r w:rsidR="009E7ACC" w:rsidRPr="00BD5412">
        <w:rPr>
          <w:position w:val="-12"/>
        </w:rPr>
        <w:object w:dxaOrig="4120" w:dyaOrig="380" w14:anchorId="21B416FD">
          <v:shape id="_x0000_i1302" type="#_x0000_t75" style="width:205.8pt;height:19pt" o:ole="">
            <v:imagedata r:id="rId553" o:title=""/>
          </v:shape>
          <o:OLEObject Type="Embed" ProgID="Equation.DSMT4" ShapeID="_x0000_i1302" DrawAspect="Content" ObjectID="_1818246811" r:id="rId554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故最多可申請</w:t>
      </w:r>
      <w:r w:rsidR="009E7ACC" w:rsidRPr="00BD5412">
        <w:rPr>
          <w:position w:val="-6"/>
        </w:rPr>
        <w:object w:dxaOrig="1860" w:dyaOrig="300" w14:anchorId="14E2A73A">
          <v:shape id="_x0000_i1303" type="#_x0000_t75" style="width:93.05pt;height:14.95pt" o:ole="">
            <v:imagedata r:id="rId555" o:title=""/>
          </v:shape>
          <o:OLEObject Type="Embed" ProgID="Equation.DSMT4" ShapeID="_x0000_i1303" DrawAspect="Content" ObjectID="_1818246812" r:id="rId556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平方公尺</w:t>
      </w:r>
      <w:r>
        <w:rPr>
          <w:lang w:eastAsia="zh-HK"/>
        </w:rPr>
        <w:t>）。</w:t>
      </w:r>
    </w:p>
    <w:p w14:paraId="1B711587" w14:textId="3F8D1267" w:rsidR="009E7ACC" w:rsidRDefault="009E7ACC" w:rsidP="00BD5412">
      <w:pPr>
        <w:pStyle w:val="1"/>
        <w:ind w:left="292" w:hanging="292"/>
      </w:pPr>
      <w:r>
        <w:rPr>
          <w:rFonts w:hint="eastAsia"/>
        </w:rPr>
        <w:tab/>
      </w:r>
      <w:r w:rsidR="00280F42">
        <w:rPr>
          <w:rFonts w:hint="eastAsia"/>
          <w:lang w:eastAsia="zh-HK"/>
        </w:rPr>
        <w:t>評分</w:t>
      </w:r>
      <w:r>
        <w:rPr>
          <w:rFonts w:hint="eastAsia"/>
          <w:lang w:eastAsia="zh-HK"/>
        </w:rPr>
        <w:t>原則：</w:t>
      </w:r>
    </w:p>
    <w:tbl>
      <w:tblPr>
        <w:tblW w:w="0" w:type="auto"/>
        <w:tblInd w:w="4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66"/>
        <w:gridCol w:w="909"/>
      </w:tblGrid>
      <w:tr w:rsidR="00BD5412" w14:paraId="2B311278" w14:textId="77777777" w:rsidTr="009E7ACC">
        <w:tc>
          <w:tcPr>
            <w:tcW w:w="3766" w:type="dxa"/>
          </w:tcPr>
          <w:p w14:paraId="5C53A4A6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 w:rsidRPr="00123834">
              <w:t>解題過程</w:t>
            </w:r>
          </w:p>
        </w:tc>
        <w:tc>
          <w:tcPr>
            <w:tcW w:w="909" w:type="dxa"/>
          </w:tcPr>
          <w:p w14:paraId="0FE04E86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 w:rsidRPr="00123834">
              <w:t>得分</w:t>
            </w:r>
          </w:p>
        </w:tc>
      </w:tr>
      <w:tr w:rsidR="00BD5412" w14:paraId="462932C0" w14:textId="77777777" w:rsidTr="009E7ACC">
        <w:tc>
          <w:tcPr>
            <w:tcW w:w="3766" w:type="dxa"/>
          </w:tcPr>
          <w:p w14:paraId="149E4A62" w14:textId="77777777" w:rsidR="00BD5412" w:rsidRPr="00A82BAF" w:rsidRDefault="00BD5412" w:rsidP="009E7ACC">
            <w:pPr>
              <w:pStyle w:val="1"/>
              <w:spacing w:line="240" w:lineRule="auto"/>
              <w:ind w:left="292" w:hanging="292"/>
            </w:pPr>
            <w:r>
              <w:rPr>
                <w:rFonts w:hint="eastAsia"/>
                <w:lang w:eastAsia="zh-HK"/>
              </w:rPr>
              <w:t>步驟一：正確計算出農地面積</w:t>
            </w:r>
          </w:p>
        </w:tc>
        <w:tc>
          <w:tcPr>
            <w:tcW w:w="909" w:type="dxa"/>
            <w:vAlign w:val="center"/>
          </w:tcPr>
          <w:p w14:paraId="17983B57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 w:rsidRPr="00123834"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  <w:tr w:rsidR="00BD5412" w14:paraId="5642620E" w14:textId="77777777" w:rsidTr="009E7ACC">
        <w:tc>
          <w:tcPr>
            <w:tcW w:w="3766" w:type="dxa"/>
          </w:tcPr>
          <w:p w14:paraId="358CC7CB" w14:textId="77777777" w:rsidR="00BD5412" w:rsidRPr="00A82BAF" w:rsidRDefault="00BD5412" w:rsidP="009E7ACC">
            <w:pPr>
              <w:pStyle w:val="1"/>
              <w:spacing w:line="240" w:lineRule="auto"/>
              <w:ind w:left="797" w:hangingChars="410" w:hanging="797"/>
            </w:pPr>
            <w:r>
              <w:rPr>
                <w:rFonts w:hint="eastAsia"/>
                <w:lang w:eastAsia="zh-HK"/>
              </w:rPr>
              <w:t>步驟二：</w:t>
            </w:r>
            <w:r w:rsidR="009E7ACC">
              <w:tab/>
            </w:r>
            <w:r>
              <w:rPr>
                <w:rFonts w:hint="eastAsia"/>
                <w:lang w:eastAsia="zh-HK"/>
              </w:rPr>
              <w:t>正確計算出可申請建置太陽能光電設施的面積</w:t>
            </w:r>
          </w:p>
        </w:tc>
        <w:tc>
          <w:tcPr>
            <w:tcW w:w="909" w:type="dxa"/>
            <w:vAlign w:val="center"/>
          </w:tcPr>
          <w:p w14:paraId="74D97AA1" w14:textId="77777777" w:rsidR="00BD5412" w:rsidRPr="00123834" w:rsidRDefault="00BD5412" w:rsidP="009E7ACC">
            <w:pPr>
              <w:pStyle w:val="1"/>
              <w:spacing w:line="240" w:lineRule="auto"/>
              <w:ind w:left="292" w:hanging="292"/>
              <w:jc w:val="center"/>
            </w:pPr>
            <w:r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</w:tbl>
    <w:p w14:paraId="4BB89EC2" w14:textId="77777777" w:rsidR="001B088D" w:rsidRDefault="001B088D" w:rsidP="00BD5412">
      <w:pPr>
        <w:pStyle w:val="1"/>
        <w:ind w:left="292" w:hanging="292"/>
      </w:pPr>
    </w:p>
    <w:p w14:paraId="04AF52FE" w14:textId="77777777" w:rsidR="001B088D" w:rsidRDefault="001B088D" w:rsidP="00BD5412">
      <w:pPr>
        <w:pStyle w:val="1"/>
        <w:ind w:left="292" w:hanging="292"/>
      </w:pPr>
    </w:p>
    <w:p w14:paraId="550F9DEF" w14:textId="77777777" w:rsidR="001B088D" w:rsidRDefault="001B088D" w:rsidP="00BD5412">
      <w:pPr>
        <w:pStyle w:val="1"/>
        <w:ind w:left="292" w:hanging="292"/>
      </w:pPr>
    </w:p>
    <w:p w14:paraId="532AB47D" w14:textId="77777777" w:rsidR="001B088D" w:rsidRDefault="001B088D" w:rsidP="00BD5412">
      <w:pPr>
        <w:pStyle w:val="1"/>
        <w:ind w:left="292" w:hanging="292"/>
      </w:pPr>
    </w:p>
    <w:p w14:paraId="285AF102" w14:textId="77777777" w:rsidR="001B088D" w:rsidRDefault="001B088D" w:rsidP="00BD5412">
      <w:pPr>
        <w:pStyle w:val="1"/>
        <w:ind w:left="292" w:hanging="292"/>
      </w:pPr>
    </w:p>
    <w:p w14:paraId="43DCAC26" w14:textId="77777777" w:rsidR="001B088D" w:rsidRDefault="001B088D" w:rsidP="00BD5412">
      <w:pPr>
        <w:pStyle w:val="1"/>
        <w:ind w:left="292" w:hanging="292"/>
      </w:pPr>
    </w:p>
    <w:p w14:paraId="03C50028" w14:textId="77777777" w:rsidR="001B088D" w:rsidRDefault="001B088D" w:rsidP="00BD5412">
      <w:pPr>
        <w:pStyle w:val="1"/>
        <w:ind w:left="292" w:hanging="292"/>
      </w:pPr>
    </w:p>
    <w:p w14:paraId="37A3A38C" w14:textId="77777777" w:rsidR="001B088D" w:rsidRDefault="001B088D" w:rsidP="00BD5412">
      <w:pPr>
        <w:pStyle w:val="1"/>
        <w:ind w:left="292" w:hanging="292"/>
      </w:pPr>
    </w:p>
    <w:p w14:paraId="1BC6015C" w14:textId="77777777" w:rsidR="001B088D" w:rsidRDefault="001B088D" w:rsidP="00BD5412">
      <w:pPr>
        <w:pStyle w:val="1"/>
        <w:ind w:left="292" w:hanging="292"/>
      </w:pPr>
    </w:p>
    <w:p w14:paraId="162EF58D" w14:textId="77777777" w:rsidR="001B088D" w:rsidRDefault="001B088D" w:rsidP="00BD5412">
      <w:pPr>
        <w:pStyle w:val="1"/>
        <w:ind w:left="292" w:hanging="292"/>
      </w:pPr>
    </w:p>
    <w:p w14:paraId="228ECE82" w14:textId="77777777" w:rsidR="001B088D" w:rsidRDefault="001B088D" w:rsidP="00BD5412">
      <w:pPr>
        <w:pStyle w:val="1"/>
        <w:ind w:left="292" w:hanging="292"/>
      </w:pPr>
    </w:p>
    <w:p w14:paraId="5B95121D" w14:textId="77777777" w:rsidR="001B088D" w:rsidRDefault="001B088D" w:rsidP="00BD5412">
      <w:pPr>
        <w:pStyle w:val="1"/>
        <w:ind w:left="292" w:hanging="292"/>
      </w:pPr>
    </w:p>
    <w:p w14:paraId="00E4C7EB" w14:textId="77777777" w:rsidR="001B088D" w:rsidRDefault="001B088D" w:rsidP="00BD5412">
      <w:pPr>
        <w:pStyle w:val="1"/>
        <w:ind w:left="292" w:hanging="292"/>
      </w:pPr>
    </w:p>
    <w:p w14:paraId="63D62CA1" w14:textId="77777777" w:rsidR="001B088D" w:rsidRDefault="001B088D" w:rsidP="00BD5412">
      <w:pPr>
        <w:pStyle w:val="1"/>
        <w:ind w:left="292" w:hanging="292"/>
      </w:pPr>
    </w:p>
    <w:p w14:paraId="2A7B076A" w14:textId="77777777" w:rsidR="001B088D" w:rsidRDefault="001B088D" w:rsidP="00BD5412">
      <w:pPr>
        <w:pStyle w:val="1"/>
        <w:ind w:left="292" w:hanging="292"/>
      </w:pPr>
    </w:p>
    <w:p w14:paraId="4CD8342A" w14:textId="77777777" w:rsidR="001B088D" w:rsidRDefault="001B088D" w:rsidP="00BD5412">
      <w:pPr>
        <w:pStyle w:val="1"/>
        <w:ind w:left="292" w:hanging="292"/>
      </w:pPr>
    </w:p>
    <w:p w14:paraId="1D56141D" w14:textId="77777777" w:rsidR="001B088D" w:rsidRDefault="001B088D" w:rsidP="00BD5412">
      <w:pPr>
        <w:pStyle w:val="1"/>
        <w:ind w:left="292" w:hanging="292"/>
      </w:pPr>
    </w:p>
    <w:p w14:paraId="0A4E62BF" w14:textId="77777777" w:rsidR="001B088D" w:rsidRDefault="001B088D" w:rsidP="00BD5412">
      <w:pPr>
        <w:pStyle w:val="1"/>
        <w:ind w:left="292" w:hanging="292"/>
      </w:pPr>
    </w:p>
    <w:p w14:paraId="7C2EF46D" w14:textId="77777777" w:rsidR="001B088D" w:rsidRDefault="001B088D" w:rsidP="00BD5412">
      <w:pPr>
        <w:pStyle w:val="1"/>
        <w:ind w:left="292" w:hanging="292"/>
      </w:pPr>
    </w:p>
    <w:p w14:paraId="3063FEE5" w14:textId="77777777" w:rsidR="001B088D" w:rsidRDefault="001B088D" w:rsidP="00BD5412">
      <w:pPr>
        <w:pStyle w:val="1"/>
        <w:ind w:left="292" w:hanging="292"/>
      </w:pPr>
    </w:p>
    <w:sectPr w:rsidR="001B088D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AF8E9F" w14:textId="77777777" w:rsidR="00351AB3" w:rsidRDefault="00351AB3">
      <w:r>
        <w:separator/>
      </w:r>
    </w:p>
  </w:endnote>
  <w:endnote w:type="continuationSeparator" w:id="0">
    <w:p w14:paraId="653FD3C8" w14:textId="77777777" w:rsidR="00351AB3" w:rsidRDefault="00351A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altName w:val="微軟正黑體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C27BA3" w14:textId="77777777" w:rsidR="00351AB3" w:rsidRDefault="00351AB3" w:rsidP="003C5590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330DDA2F" w14:textId="77777777" w:rsidR="00351AB3" w:rsidRDefault="00351AB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3348A" w14:textId="77777777" w:rsidR="00351AB3" w:rsidRDefault="00351AB3" w:rsidP="005514CA">
    <w:pPr>
      <w:pStyle w:val="a6"/>
      <w:framePr w:h="794" w:hRule="exact" w:wrap="around" w:vAnchor="text" w:hAnchor="margin" w:xAlign="center" w:y="1042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67EB5">
      <w:rPr>
        <w:rStyle w:val="a7"/>
        <w:noProof/>
      </w:rPr>
      <w:t>- 4 -</w:t>
    </w:r>
    <w:r>
      <w:rPr>
        <w:rStyle w:val="a7"/>
      </w:rPr>
      <w:fldChar w:fldCharType="end"/>
    </w:r>
  </w:p>
  <w:p w14:paraId="68536E71" w14:textId="77777777" w:rsidR="00351AB3" w:rsidRDefault="00351AB3">
    <w:pPr>
      <w:pStyle w:val="a6"/>
    </w:pPr>
    <w:r>
      <w:rPr>
        <w:noProof/>
      </w:rPr>
      <w:drawing>
        <wp:anchor distT="0" distB="0" distL="114300" distR="114300" simplePos="0" relativeHeight="251660288" behindDoc="1" locked="1" layoutInCell="1" allowOverlap="1" wp14:anchorId="34EB7A7F" wp14:editId="48C73ADE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 wp14:anchorId="1E2A4399" wp14:editId="566FFC1A">
          <wp:simplePos x="0" y="0"/>
          <wp:positionH relativeFrom="column">
            <wp:posOffset>-635</wp:posOffset>
          </wp:positionH>
          <wp:positionV relativeFrom="paragraph">
            <wp:posOffset>-577215</wp:posOffset>
          </wp:positionV>
          <wp:extent cx="856800" cy="313200"/>
          <wp:effectExtent l="0" t="0" r="635" b="0"/>
          <wp:wrapNone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21276224" wp14:editId="7EECB9BE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5A9EB6D7" wp14:editId="15D94A06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362234" w14:textId="77777777" w:rsidR="00351AB3" w:rsidRDefault="00351AB3">
      <w:r>
        <w:separator/>
      </w:r>
    </w:p>
  </w:footnote>
  <w:footnote w:type="continuationSeparator" w:id="0">
    <w:p w14:paraId="07B21C93" w14:textId="77777777" w:rsidR="00351AB3" w:rsidRDefault="00351A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FCB4F1" w14:textId="77777777" w:rsidR="00351AB3" w:rsidRDefault="00351AB3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233A3628" wp14:editId="0B3C673D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BF97B95" w14:textId="77777777" w:rsidR="00351AB3" w:rsidRDefault="00351AB3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3D06CDD5" w14:textId="77777777" w:rsidR="00351AB3" w:rsidRDefault="00351AB3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7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7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33A362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" filled="f" stroked="f">
              <v:textbox>
                <w:txbxContent>
                  <w:p w14:paraId="4BF97B95" w14:textId="77777777" w:rsidR="00351AB3" w:rsidRDefault="00351AB3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7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3D06CDD5" w14:textId="77777777" w:rsidR="00351AB3" w:rsidRDefault="00351AB3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7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7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7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2751464F" wp14:editId="7403128C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2D395AF" w14:textId="77777777" w:rsidR="00351AB3" w:rsidRDefault="00351AB3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卷</w:t>
                          </w:r>
                        </w:p>
                        <w:p w14:paraId="0A22037D" w14:textId="77777777" w:rsidR="00351AB3" w:rsidRDefault="00351AB3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751464F"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" filled="f" stroked="f">
              <v:textbox>
                <w:txbxContent>
                  <w:p w14:paraId="02D395AF" w14:textId="77777777" w:rsidR="00351AB3" w:rsidRDefault="00351AB3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卷</w:t>
                    </w:r>
                  </w:p>
                  <w:p w14:paraId="0A22037D" w14:textId="77777777" w:rsidR="00351AB3" w:rsidRDefault="00351AB3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D323D"/>
    <w:rsid w:val="00001FCF"/>
    <w:rsid w:val="00030FE0"/>
    <w:rsid w:val="00033C41"/>
    <w:rsid w:val="0004400F"/>
    <w:rsid w:val="00051B3A"/>
    <w:rsid w:val="00052FBB"/>
    <w:rsid w:val="00074E84"/>
    <w:rsid w:val="00087415"/>
    <w:rsid w:val="00092CCC"/>
    <w:rsid w:val="000A455C"/>
    <w:rsid w:val="000A4F64"/>
    <w:rsid w:val="000A5A06"/>
    <w:rsid w:val="000C3B86"/>
    <w:rsid w:val="000C5385"/>
    <w:rsid w:val="00123B41"/>
    <w:rsid w:val="00124B88"/>
    <w:rsid w:val="00124F3D"/>
    <w:rsid w:val="0013796F"/>
    <w:rsid w:val="001448CC"/>
    <w:rsid w:val="00180C97"/>
    <w:rsid w:val="00182FE0"/>
    <w:rsid w:val="001B088D"/>
    <w:rsid w:val="001B43BD"/>
    <w:rsid w:val="001B4DA2"/>
    <w:rsid w:val="001E0CAB"/>
    <w:rsid w:val="001F1747"/>
    <w:rsid w:val="001F58D0"/>
    <w:rsid w:val="00203989"/>
    <w:rsid w:val="0021675D"/>
    <w:rsid w:val="0022051C"/>
    <w:rsid w:val="00226FC4"/>
    <w:rsid w:val="002620AB"/>
    <w:rsid w:val="002726A6"/>
    <w:rsid w:val="00273721"/>
    <w:rsid w:val="00280F42"/>
    <w:rsid w:val="002A7B6D"/>
    <w:rsid w:val="002C2AEA"/>
    <w:rsid w:val="0030396B"/>
    <w:rsid w:val="003224DE"/>
    <w:rsid w:val="003264EA"/>
    <w:rsid w:val="00326664"/>
    <w:rsid w:val="00351AB3"/>
    <w:rsid w:val="00353DB9"/>
    <w:rsid w:val="00381394"/>
    <w:rsid w:val="00387B9C"/>
    <w:rsid w:val="003A4CA4"/>
    <w:rsid w:val="003C5590"/>
    <w:rsid w:val="003D5AF0"/>
    <w:rsid w:val="003D793C"/>
    <w:rsid w:val="003E2C31"/>
    <w:rsid w:val="003E41E6"/>
    <w:rsid w:val="00416514"/>
    <w:rsid w:val="00422D11"/>
    <w:rsid w:val="0043126B"/>
    <w:rsid w:val="00431C6D"/>
    <w:rsid w:val="00433096"/>
    <w:rsid w:val="004379E6"/>
    <w:rsid w:val="00467EB5"/>
    <w:rsid w:val="00491541"/>
    <w:rsid w:val="004B62FC"/>
    <w:rsid w:val="004C0A17"/>
    <w:rsid w:val="004C3D92"/>
    <w:rsid w:val="004F017E"/>
    <w:rsid w:val="004F50AD"/>
    <w:rsid w:val="00503026"/>
    <w:rsid w:val="00517025"/>
    <w:rsid w:val="0052205E"/>
    <w:rsid w:val="005514CA"/>
    <w:rsid w:val="005904B3"/>
    <w:rsid w:val="00595717"/>
    <w:rsid w:val="005A6C68"/>
    <w:rsid w:val="005B6919"/>
    <w:rsid w:val="005C06CE"/>
    <w:rsid w:val="005E229D"/>
    <w:rsid w:val="006015E9"/>
    <w:rsid w:val="006442C2"/>
    <w:rsid w:val="0064711E"/>
    <w:rsid w:val="00671C4A"/>
    <w:rsid w:val="00675C29"/>
    <w:rsid w:val="006B0B6C"/>
    <w:rsid w:val="006B75C7"/>
    <w:rsid w:val="006C0EEB"/>
    <w:rsid w:val="006C1C9F"/>
    <w:rsid w:val="006E0A12"/>
    <w:rsid w:val="006E2BC5"/>
    <w:rsid w:val="006E5BD4"/>
    <w:rsid w:val="006F0865"/>
    <w:rsid w:val="00716C31"/>
    <w:rsid w:val="00725F22"/>
    <w:rsid w:val="00740A71"/>
    <w:rsid w:val="00747713"/>
    <w:rsid w:val="00747D9A"/>
    <w:rsid w:val="00781320"/>
    <w:rsid w:val="007A08F7"/>
    <w:rsid w:val="007A20DF"/>
    <w:rsid w:val="007A48C5"/>
    <w:rsid w:val="007A4953"/>
    <w:rsid w:val="007A6766"/>
    <w:rsid w:val="007C1801"/>
    <w:rsid w:val="007D7574"/>
    <w:rsid w:val="007F07FB"/>
    <w:rsid w:val="007F709D"/>
    <w:rsid w:val="00810C5E"/>
    <w:rsid w:val="0081597E"/>
    <w:rsid w:val="00823197"/>
    <w:rsid w:val="00827AB1"/>
    <w:rsid w:val="0083113E"/>
    <w:rsid w:val="00842921"/>
    <w:rsid w:val="00844EE3"/>
    <w:rsid w:val="0084524F"/>
    <w:rsid w:val="0087181F"/>
    <w:rsid w:val="008824EF"/>
    <w:rsid w:val="00882997"/>
    <w:rsid w:val="008B4D49"/>
    <w:rsid w:val="008B4FCD"/>
    <w:rsid w:val="008C128C"/>
    <w:rsid w:val="008C53A2"/>
    <w:rsid w:val="008C73E3"/>
    <w:rsid w:val="008D4785"/>
    <w:rsid w:val="008D7CE9"/>
    <w:rsid w:val="008E352D"/>
    <w:rsid w:val="008F7E12"/>
    <w:rsid w:val="009126A4"/>
    <w:rsid w:val="009327E7"/>
    <w:rsid w:val="00946594"/>
    <w:rsid w:val="00951407"/>
    <w:rsid w:val="009566B2"/>
    <w:rsid w:val="00982720"/>
    <w:rsid w:val="00990736"/>
    <w:rsid w:val="00996DF8"/>
    <w:rsid w:val="009D10C2"/>
    <w:rsid w:val="009D4BA5"/>
    <w:rsid w:val="009E0E2A"/>
    <w:rsid w:val="009E7ACC"/>
    <w:rsid w:val="009F0C72"/>
    <w:rsid w:val="00A05C4D"/>
    <w:rsid w:val="00A21E1E"/>
    <w:rsid w:val="00A37A7C"/>
    <w:rsid w:val="00A515CF"/>
    <w:rsid w:val="00A527BD"/>
    <w:rsid w:val="00A5373F"/>
    <w:rsid w:val="00A53870"/>
    <w:rsid w:val="00A57429"/>
    <w:rsid w:val="00A612D8"/>
    <w:rsid w:val="00A654FF"/>
    <w:rsid w:val="00A7192F"/>
    <w:rsid w:val="00A803B4"/>
    <w:rsid w:val="00A90804"/>
    <w:rsid w:val="00A90E29"/>
    <w:rsid w:val="00A978A4"/>
    <w:rsid w:val="00AD323D"/>
    <w:rsid w:val="00AD7E97"/>
    <w:rsid w:val="00AF3908"/>
    <w:rsid w:val="00B069C3"/>
    <w:rsid w:val="00B1153A"/>
    <w:rsid w:val="00B17056"/>
    <w:rsid w:val="00B40B79"/>
    <w:rsid w:val="00B50193"/>
    <w:rsid w:val="00B524C9"/>
    <w:rsid w:val="00B649F9"/>
    <w:rsid w:val="00B65909"/>
    <w:rsid w:val="00B71EBE"/>
    <w:rsid w:val="00B813BE"/>
    <w:rsid w:val="00B81F03"/>
    <w:rsid w:val="00BA41CF"/>
    <w:rsid w:val="00BC3333"/>
    <w:rsid w:val="00BD5412"/>
    <w:rsid w:val="00BE31AD"/>
    <w:rsid w:val="00BE609C"/>
    <w:rsid w:val="00C02658"/>
    <w:rsid w:val="00CA7C27"/>
    <w:rsid w:val="00CB12F8"/>
    <w:rsid w:val="00CC0B59"/>
    <w:rsid w:val="00CC7EF0"/>
    <w:rsid w:val="00CD22C9"/>
    <w:rsid w:val="00CE36F3"/>
    <w:rsid w:val="00CF5DEA"/>
    <w:rsid w:val="00D00792"/>
    <w:rsid w:val="00D21A75"/>
    <w:rsid w:val="00D60BBC"/>
    <w:rsid w:val="00D61207"/>
    <w:rsid w:val="00DB35CC"/>
    <w:rsid w:val="00DB6228"/>
    <w:rsid w:val="00DB7E85"/>
    <w:rsid w:val="00DC4575"/>
    <w:rsid w:val="00DD7F13"/>
    <w:rsid w:val="00DF174D"/>
    <w:rsid w:val="00DF6572"/>
    <w:rsid w:val="00E002DB"/>
    <w:rsid w:val="00E30016"/>
    <w:rsid w:val="00E45444"/>
    <w:rsid w:val="00E50A04"/>
    <w:rsid w:val="00E663EF"/>
    <w:rsid w:val="00E677E2"/>
    <w:rsid w:val="00E72D00"/>
    <w:rsid w:val="00E825A2"/>
    <w:rsid w:val="00EA667E"/>
    <w:rsid w:val="00EB5099"/>
    <w:rsid w:val="00EB7661"/>
    <w:rsid w:val="00EC609C"/>
    <w:rsid w:val="00EF3AA3"/>
    <w:rsid w:val="00F06697"/>
    <w:rsid w:val="00F2022B"/>
    <w:rsid w:val="00F23F53"/>
    <w:rsid w:val="00F25C1C"/>
    <w:rsid w:val="00F319C8"/>
    <w:rsid w:val="00F42FB1"/>
    <w:rsid w:val="00F52D75"/>
    <w:rsid w:val="00F5321C"/>
    <w:rsid w:val="00F83530"/>
    <w:rsid w:val="00F8451C"/>
    <w:rsid w:val="00F8671D"/>
    <w:rsid w:val="00F933A4"/>
    <w:rsid w:val="00FB7BE9"/>
    <w:rsid w:val="00FD0BE6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."/>
  <w:listSeparator w:val=","/>
  <w14:docId w14:val="23F97EAE"/>
  <w15:docId w15:val="{8F5E2068-570B-428E-AB6A-BB813B236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link w:val="a5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customStyle="1" w:styleId="a8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9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a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b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c">
    <w:name w:val="annotation reference"/>
    <w:rsid w:val="00DF174D"/>
    <w:rPr>
      <w:sz w:val="18"/>
      <w:szCs w:val="18"/>
    </w:rPr>
  </w:style>
  <w:style w:type="character" w:customStyle="1" w:styleId="ad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e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DB6228"/>
    <w:pPr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DB6228"/>
    <w:pPr>
      <w:tabs>
        <w:tab w:val="left" w:pos="582"/>
        <w:tab w:val="left" w:pos="1009"/>
      </w:tabs>
      <w:snapToGrid w:val="0"/>
      <w:spacing w:line="319" w:lineRule="auto"/>
      <w:ind w:leftChars="150" w:left="520" w:hangingChars="370" w:hanging="370"/>
    </w:pPr>
    <w:rPr>
      <w:kern w:val="0"/>
    </w:rPr>
  </w:style>
  <w:style w:type="paragraph" w:customStyle="1" w:styleId="af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0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1">
    <w:name w:val="annotation text"/>
    <w:basedOn w:val="a"/>
    <w:link w:val="af2"/>
    <w:rsid w:val="00DF174D"/>
    <w:pPr>
      <w:jc w:val="left"/>
    </w:pPr>
  </w:style>
  <w:style w:type="table" w:styleId="af3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註解文字 字元"/>
    <w:link w:val="af1"/>
    <w:rsid w:val="00DF174D"/>
    <w:rPr>
      <w:rFonts w:eastAsia="華康細明體"/>
      <w:kern w:val="2"/>
      <w:sz w:val="19"/>
      <w:szCs w:val="24"/>
    </w:rPr>
  </w:style>
  <w:style w:type="paragraph" w:styleId="af4">
    <w:name w:val="annotation subject"/>
    <w:basedOn w:val="af1"/>
    <w:next w:val="af1"/>
    <w:link w:val="af5"/>
    <w:rsid w:val="00DF174D"/>
    <w:rPr>
      <w:b/>
      <w:bCs/>
    </w:rPr>
  </w:style>
  <w:style w:type="character" w:customStyle="1" w:styleId="af5">
    <w:name w:val="註解主旨 字元"/>
    <w:link w:val="af4"/>
    <w:rsid w:val="00DF174D"/>
    <w:rPr>
      <w:rFonts w:eastAsia="華康細明體"/>
      <w:b/>
      <w:bCs/>
      <w:kern w:val="2"/>
      <w:sz w:val="19"/>
      <w:szCs w:val="24"/>
    </w:rPr>
  </w:style>
  <w:style w:type="paragraph" w:styleId="af6">
    <w:name w:val="footnote text"/>
    <w:basedOn w:val="a"/>
    <w:link w:val="af7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7">
    <w:name w:val="註腳文字 字元"/>
    <w:basedOn w:val="a0"/>
    <w:link w:val="af6"/>
    <w:rsid w:val="00E663EF"/>
    <w:rPr>
      <w:kern w:val="2"/>
    </w:rPr>
  </w:style>
  <w:style w:type="paragraph" w:customStyle="1" w:styleId="11">
    <w:name w:val="1.(1)"/>
    <w:basedOn w:val="1"/>
    <w:qFormat/>
    <w:rsid w:val="004F017E"/>
    <w:pPr>
      <w:tabs>
        <w:tab w:val="left" w:pos="291"/>
      </w:tabs>
      <w:ind w:left="300" w:hangingChars="300" w:hanging="300"/>
    </w:pPr>
  </w:style>
  <w:style w:type="paragraph" w:customStyle="1" w:styleId="af8">
    <w:name w:val="●解析"/>
    <w:basedOn w:val="a"/>
    <w:link w:val="af9"/>
    <w:rsid w:val="00740A71"/>
    <w:pPr>
      <w:widowControl/>
      <w:tabs>
        <w:tab w:val="left" w:pos="1567"/>
      </w:tabs>
      <w:snapToGrid w:val="0"/>
      <w:spacing w:line="329" w:lineRule="auto"/>
      <w:ind w:leftChars="150" w:left="650" w:hangingChars="500" w:hanging="500"/>
    </w:pPr>
    <w:rPr>
      <w:rFonts w:eastAsia="新細明體"/>
      <w:color w:val="FF0000"/>
      <w:sz w:val="22"/>
    </w:rPr>
  </w:style>
  <w:style w:type="character" w:customStyle="1" w:styleId="af9">
    <w:name w:val="●解析 字元"/>
    <w:link w:val="af8"/>
    <w:rsid w:val="00740A71"/>
    <w:rPr>
      <w:color w:val="FF0000"/>
      <w:kern w:val="2"/>
      <w:sz w:val="22"/>
      <w:szCs w:val="24"/>
    </w:rPr>
  </w:style>
  <w:style w:type="character" w:customStyle="1" w:styleId="a5">
    <w:name w:val="頁首 字元"/>
    <w:link w:val="a4"/>
    <w:uiPriority w:val="99"/>
    <w:locked/>
    <w:rsid w:val="00740A71"/>
    <w:rPr>
      <w:rFonts w:eastAsia="華康細明體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514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3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7.bin"/><Relationship Id="rId170" Type="http://schemas.openxmlformats.org/officeDocument/2006/relationships/image" Target="media/image77.wmf"/><Relationship Id="rId268" Type="http://schemas.openxmlformats.org/officeDocument/2006/relationships/image" Target="media/image127.wmf"/><Relationship Id="rId475" Type="http://schemas.openxmlformats.org/officeDocument/2006/relationships/image" Target="media/image227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3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346" Type="http://schemas.openxmlformats.org/officeDocument/2006/relationships/image" Target="media/image164.wmf"/><Relationship Id="rId553" Type="http://schemas.openxmlformats.org/officeDocument/2006/relationships/image" Target="media/image268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97.wmf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533" Type="http://schemas.openxmlformats.org/officeDocument/2006/relationships/image" Target="media/image258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4.wmf"/><Relationship Id="rId172" Type="http://schemas.openxmlformats.org/officeDocument/2006/relationships/image" Target="media/image78.wmf"/><Relationship Id="rId228" Type="http://schemas.openxmlformats.org/officeDocument/2006/relationships/image" Target="media/image106.wmf"/><Relationship Id="rId435" Type="http://schemas.openxmlformats.org/officeDocument/2006/relationships/image" Target="media/image208.wmf"/><Relationship Id="rId477" Type="http://schemas.openxmlformats.org/officeDocument/2006/relationships/image" Target="media/image228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9.bin"/><Relationship Id="rId502" Type="http://schemas.openxmlformats.org/officeDocument/2006/relationships/image" Target="media/image242.wmf"/><Relationship Id="rId34" Type="http://schemas.openxmlformats.org/officeDocument/2006/relationships/image" Target="media/image15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73.bin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image" Target="media/image23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7.wmf"/><Relationship Id="rId555" Type="http://schemas.openxmlformats.org/officeDocument/2006/relationships/image" Target="media/image269.wmf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8.wmf"/><Relationship Id="rId457" Type="http://schemas.openxmlformats.org/officeDocument/2006/relationships/image" Target="media/image218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1.bin"/><Relationship Id="rId14" Type="http://schemas.openxmlformats.org/officeDocument/2006/relationships/footer" Target="footer1.xml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53.wmf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5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37.bin"/><Relationship Id="rId25" Type="http://schemas.openxmlformats.org/officeDocument/2006/relationships/oleObject" Target="embeddings/oleObject7.bin"/><Relationship Id="rId67" Type="http://schemas.openxmlformats.org/officeDocument/2006/relationships/image" Target="media/image27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image" Target="media/image259.wmf"/><Relationship Id="rId132" Type="http://schemas.openxmlformats.org/officeDocument/2006/relationships/oleObject" Target="embeddings/oleObject66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9.wmf"/><Relationship Id="rId479" Type="http://schemas.openxmlformats.org/officeDocument/2006/relationships/image" Target="media/image22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74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5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image" Target="media/image186.wmf"/><Relationship Id="rId448" Type="http://schemas.openxmlformats.org/officeDocument/2006/relationships/oleObject" Target="embeddings/oleObject226.bin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4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183.bin"/><Relationship Id="rId557" Type="http://schemas.openxmlformats.org/officeDocument/2006/relationships/fontTable" Target="fontTable.xml"/><Relationship Id="rId196" Type="http://schemas.openxmlformats.org/officeDocument/2006/relationships/image" Target="media/image90.wmf"/><Relationship Id="rId417" Type="http://schemas.openxmlformats.org/officeDocument/2006/relationships/image" Target="media/image199.wmf"/><Relationship Id="rId459" Type="http://schemas.openxmlformats.org/officeDocument/2006/relationships/image" Target="media/image21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8.bin"/><Relationship Id="rId526" Type="http://schemas.openxmlformats.org/officeDocument/2006/relationships/image" Target="media/image254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8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6.bin"/><Relationship Id="rId232" Type="http://schemas.openxmlformats.org/officeDocument/2006/relationships/image" Target="media/image108.wmf"/><Relationship Id="rId274" Type="http://schemas.openxmlformats.org/officeDocument/2006/relationships/image" Target="media/image130.wmf"/><Relationship Id="rId481" Type="http://schemas.openxmlformats.org/officeDocument/2006/relationships/image" Target="media/image230.wmf"/><Relationship Id="rId27" Type="http://schemas.openxmlformats.org/officeDocument/2006/relationships/oleObject" Target="embeddings/oleObject8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60.wmf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4.bin"/><Relationship Id="rId439" Type="http://schemas.openxmlformats.org/officeDocument/2006/relationships/image" Target="media/image210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4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8.wmf"/><Relationship Id="rId492" Type="http://schemas.openxmlformats.org/officeDocument/2006/relationships/image" Target="media/image237.wmf"/><Relationship Id="rId548" Type="http://schemas.openxmlformats.org/officeDocument/2006/relationships/oleObject" Target="embeddings/oleObject275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66.wmf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6.bin"/><Relationship Id="rId212" Type="http://schemas.openxmlformats.org/officeDocument/2006/relationships/image" Target="media/image98.wmf"/><Relationship Id="rId254" Type="http://schemas.openxmlformats.org/officeDocument/2006/relationships/image" Target="media/image12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3.bin"/><Relationship Id="rId517" Type="http://schemas.openxmlformats.org/officeDocument/2006/relationships/image" Target="media/image249.wmf"/><Relationship Id="rId60" Type="http://schemas.openxmlformats.org/officeDocument/2006/relationships/image" Target="media/image24.wmf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4.bin"/><Relationship Id="rId419" Type="http://schemas.openxmlformats.org/officeDocument/2006/relationships/image" Target="media/image200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9.bin"/><Relationship Id="rId528" Type="http://schemas.openxmlformats.org/officeDocument/2006/relationships/image" Target="media/image255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59.wmf"/><Relationship Id="rId374" Type="http://schemas.openxmlformats.org/officeDocument/2006/relationships/image" Target="media/image177.wmf"/><Relationship Id="rId71" Type="http://schemas.openxmlformats.org/officeDocument/2006/relationships/image" Target="media/image29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31.wmf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4.bin"/><Relationship Id="rId539" Type="http://schemas.openxmlformats.org/officeDocument/2006/relationships/image" Target="media/image26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76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5.bin"/><Relationship Id="rId245" Type="http://schemas.openxmlformats.org/officeDocument/2006/relationships/image" Target="media/image115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49.wmf"/><Relationship Id="rId354" Type="http://schemas.openxmlformats.org/officeDocument/2006/relationships/image" Target="media/image167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8.wmf"/><Relationship Id="rId214" Type="http://schemas.openxmlformats.org/officeDocument/2006/relationships/image" Target="media/image99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201.wmf"/><Relationship Id="rId463" Type="http://schemas.openxmlformats.org/officeDocument/2006/relationships/image" Target="media/image221.wmf"/><Relationship Id="rId519" Type="http://schemas.openxmlformats.org/officeDocument/2006/relationships/image" Target="media/image250.wmf"/><Relationship Id="rId116" Type="http://schemas.openxmlformats.org/officeDocument/2006/relationships/image" Target="media/image52.wmf"/><Relationship Id="rId158" Type="http://schemas.openxmlformats.org/officeDocument/2006/relationships/image" Target="media/image71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6.wmf"/><Relationship Id="rId20" Type="http://schemas.openxmlformats.org/officeDocument/2006/relationships/image" Target="media/image8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60.wmf"/><Relationship Id="rId376" Type="http://schemas.openxmlformats.org/officeDocument/2006/relationships/image" Target="media/image178.wmf"/><Relationship Id="rId541" Type="http://schemas.openxmlformats.org/officeDocument/2006/relationships/image" Target="media/image262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36" Type="http://schemas.openxmlformats.org/officeDocument/2006/relationships/image" Target="media/image110.wmf"/><Relationship Id="rId278" Type="http://schemas.openxmlformats.org/officeDocument/2006/relationships/image" Target="media/image132.wmf"/><Relationship Id="rId401" Type="http://schemas.openxmlformats.org/officeDocument/2006/relationships/image" Target="media/image191.wmf"/><Relationship Id="rId443" Type="http://schemas.openxmlformats.org/officeDocument/2006/relationships/image" Target="media/image212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6.wmf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0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5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423" Type="http://schemas.openxmlformats.org/officeDocument/2006/relationships/image" Target="media/image202.wmf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22" Type="http://schemas.openxmlformats.org/officeDocument/2006/relationships/image" Target="media/image9.wmf"/><Relationship Id="rId64" Type="http://schemas.openxmlformats.org/officeDocument/2006/relationships/image" Target="media/image25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6.bin"/><Relationship Id="rId532" Type="http://schemas.openxmlformats.org/officeDocument/2006/relationships/image" Target="media/image257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57.wmf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2.bin"/><Relationship Id="rId543" Type="http://schemas.openxmlformats.org/officeDocument/2006/relationships/image" Target="media/image263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3.wmf"/><Relationship Id="rId378" Type="http://schemas.openxmlformats.org/officeDocument/2006/relationships/image" Target="media/image179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5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78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13" Type="http://schemas.openxmlformats.org/officeDocument/2006/relationships/header" Target="header1.xml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image" Target="media/image25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9.wmf"/><Relationship Id="rId162" Type="http://schemas.openxmlformats.org/officeDocument/2006/relationships/image" Target="media/image73.wmf"/><Relationship Id="rId218" Type="http://schemas.openxmlformats.org/officeDocument/2006/relationships/image" Target="media/image101.wmf"/><Relationship Id="rId425" Type="http://schemas.openxmlformats.org/officeDocument/2006/relationships/image" Target="media/image203.wmf"/><Relationship Id="rId467" Type="http://schemas.openxmlformats.org/officeDocument/2006/relationships/image" Target="media/image223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68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2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3.bin"/><Relationship Id="rId545" Type="http://schemas.openxmlformats.org/officeDocument/2006/relationships/image" Target="media/image264.wmf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5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2.bin"/><Relationship Id="rId15" Type="http://schemas.openxmlformats.org/officeDocument/2006/relationships/footer" Target="footer2.xml"/><Relationship Id="rId57" Type="http://schemas.openxmlformats.org/officeDocument/2006/relationships/oleObject" Target="embeddings/oleObject27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4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88.bin"/><Relationship Id="rId427" Type="http://schemas.openxmlformats.org/officeDocument/2006/relationships/image" Target="media/image204.wmf"/><Relationship Id="rId469" Type="http://schemas.openxmlformats.org/officeDocument/2006/relationships/image" Target="media/image22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1.bin"/><Relationship Id="rId200" Type="http://schemas.openxmlformats.org/officeDocument/2006/relationships/image" Target="media/image92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3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image" Target="media/image265.wmf"/><Relationship Id="rId90" Type="http://schemas.openxmlformats.org/officeDocument/2006/relationships/image" Target="media/image39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0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theme" Target="theme/theme1.xml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3.wmf"/><Relationship Id="rId264" Type="http://schemas.openxmlformats.org/officeDocument/2006/relationships/image" Target="media/image125.wmf"/><Relationship Id="rId471" Type="http://schemas.openxmlformats.org/officeDocument/2006/relationships/image" Target="media/image225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265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3.wmf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0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62.wmf"/><Relationship Id="rId384" Type="http://schemas.openxmlformats.org/officeDocument/2006/relationships/image" Target="media/image182.wmf"/><Relationship Id="rId202" Type="http://schemas.openxmlformats.org/officeDocument/2006/relationships/image" Target="media/image93.wmf"/><Relationship Id="rId244" Type="http://schemas.openxmlformats.org/officeDocument/2006/relationships/image" Target="media/image114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6.wmf"/><Relationship Id="rId451" Type="http://schemas.openxmlformats.org/officeDocument/2006/relationships/image" Target="media/image215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image" Target="media/image26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2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1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4.wmf"/><Relationship Id="rId364" Type="http://schemas.openxmlformats.org/officeDocument/2006/relationships/image" Target="media/image172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4.wmf"/><Relationship Id="rId266" Type="http://schemas.openxmlformats.org/officeDocument/2006/relationships/image" Target="media/image126.wmf"/><Relationship Id="rId431" Type="http://schemas.openxmlformats.org/officeDocument/2006/relationships/image" Target="media/image206.wmf"/><Relationship Id="rId473" Type="http://schemas.openxmlformats.org/officeDocument/2006/relationships/image" Target="media/image226.wmf"/><Relationship Id="rId529" Type="http://schemas.openxmlformats.org/officeDocument/2006/relationships/oleObject" Target="embeddings/oleObject266.bin"/><Relationship Id="rId30" Type="http://schemas.openxmlformats.org/officeDocument/2006/relationships/image" Target="media/image13.wmf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1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0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232.wmf"/><Relationship Id="rId137" Type="http://schemas.openxmlformats.org/officeDocument/2006/relationships/image" Target="media/image61.wmf"/><Relationship Id="rId302" Type="http://schemas.openxmlformats.org/officeDocument/2006/relationships/image" Target="media/image144.wmf"/><Relationship Id="rId344" Type="http://schemas.openxmlformats.org/officeDocument/2006/relationships/image" Target="media/image163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83.wmf"/><Relationship Id="rId551" Type="http://schemas.openxmlformats.org/officeDocument/2006/relationships/image" Target="media/image267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image" Target="media/image196.wmf"/><Relationship Id="rId453" Type="http://schemas.openxmlformats.org/officeDocument/2006/relationships/image" Target="media/image216.wmf"/><Relationship Id="rId509" Type="http://schemas.openxmlformats.org/officeDocument/2006/relationships/oleObject" Target="embeddings/oleObject256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9.bin"/><Relationship Id="rId10" Type="http://schemas.openxmlformats.org/officeDocument/2006/relationships/oleObject" Target="embeddings/oleObject1.bin"/><Relationship Id="rId52" Type="http://schemas.openxmlformats.org/officeDocument/2006/relationships/image" Target="media/image21.wmf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2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5.bin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73.wmf"/><Relationship Id="rId226" Type="http://schemas.openxmlformats.org/officeDocument/2006/relationships/image" Target="media/image105.wmf"/><Relationship Id="rId433" Type="http://schemas.openxmlformats.org/officeDocument/2006/relationships/image" Target="media/image207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1.bin"/><Relationship Id="rId500" Type="http://schemas.openxmlformats.org/officeDocument/2006/relationships/image" Target="media/image24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22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3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90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04416A-53C5-4A4C-B5F7-83F61635C9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4</Pages>
  <Words>1421</Words>
  <Characters>8102</Characters>
  <Application>Microsoft Office Word</Application>
  <DocSecurity>0</DocSecurity>
  <Lines>67</Lines>
  <Paragraphs>19</Paragraphs>
  <ScaleCrop>false</ScaleCrop>
  <Company/>
  <LinksUpToDate>false</LinksUpToDate>
  <CharactersWithSpaces>9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63 [珉婕]</cp:lastModifiedBy>
  <cp:revision>82</cp:revision>
  <cp:lastPrinted>2017-01-06T08:16:00Z</cp:lastPrinted>
  <dcterms:created xsi:type="dcterms:W3CDTF">2022-09-01T03:10:00Z</dcterms:created>
  <dcterms:modified xsi:type="dcterms:W3CDTF">2025-09-01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